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13" r:id="rId1"/>
  </p:sldMasterIdLst>
  <p:notesMasterIdLst>
    <p:notesMasterId r:id="rId20"/>
  </p:notesMasterIdLst>
  <p:sldIdLst>
    <p:sldId id="362" r:id="rId2"/>
    <p:sldId id="258" r:id="rId3"/>
    <p:sldId id="363" r:id="rId4"/>
    <p:sldId id="259" r:id="rId5"/>
    <p:sldId id="265" r:id="rId6"/>
    <p:sldId id="266" r:id="rId7"/>
    <p:sldId id="267" r:id="rId8"/>
    <p:sldId id="268" r:id="rId9"/>
    <p:sldId id="278" r:id="rId10"/>
    <p:sldId id="269" r:id="rId11"/>
    <p:sldId id="271" r:id="rId12"/>
    <p:sldId id="261" r:id="rId13"/>
    <p:sldId id="263" r:id="rId14"/>
    <p:sldId id="276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247">
          <p15:clr>
            <a:srgbClr val="A4A3A4"/>
          </p15:clr>
        </p15:guide>
        <p15:guide id="2" pos="29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0066"/>
    <a:srgbClr val="66FF66"/>
    <a:srgbClr val="00FF00"/>
    <a:srgbClr val="008000"/>
    <a:srgbClr val="FFFF66"/>
    <a:srgbClr val="33CC33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  <p:ext uri="{1BD7E111-0CB8-44D6-8891-C1BB2F81B7CC}">
      <p1710:readonlyRecommended xmlns=""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326" y="54"/>
      </p:cViewPr>
      <p:guideLst>
        <p:guide orient="horz" pos="2247"/>
        <p:guide pos="290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2C6AEBD-E188-4D59-B97A-019A3AA63A4C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8083F6E8-4ECD-43ED-A731-5473D1B52F07}">
      <dgm:prSet phldrT="[Văn bản]"/>
      <dgm:spPr/>
      <dgm:t>
        <a:bodyPr/>
        <a:lstStyle/>
        <a:p>
          <a:r>
            <a:rPr lang="en-US" altLang="id-ID" b="1" i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giao</a:t>
          </a:r>
          <a:r>
            <a:rPr lang="en-US" altLang="id-ID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hoán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ỗ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rong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hì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úng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không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hay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n-US" altLang="id-ID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dirty="0"/>
        </a:p>
      </dgm:t>
    </dgm:pt>
    <dgm:pt modelId="{BCC9A5E2-6709-4559-B75F-E5D1514CB89B}" type="parTrans" cxnId="{BA686770-355A-4DC7-9C8C-E6C889D6D2E8}">
      <dgm:prSet/>
      <dgm:spPr/>
      <dgm:t>
        <a:bodyPr/>
        <a:lstStyle/>
        <a:p>
          <a:endParaRPr lang="en-US"/>
        </a:p>
      </dgm:t>
    </dgm:pt>
    <dgm:pt modelId="{19C9B68B-76FC-40AF-932E-BDF4F1727BCA}" type="sibTrans" cxnId="{BA686770-355A-4DC7-9C8C-E6C889D6D2E8}">
      <dgm:prSet/>
      <dgm:spPr/>
      <dgm:t>
        <a:bodyPr/>
        <a:lstStyle/>
        <a:p>
          <a:endParaRPr lang="en-US"/>
        </a:p>
      </dgm:t>
    </dgm:pt>
    <dgm:pt modelId="{EC0EAEE6-3DB1-4AA7-AEB0-6962B7F698B6}">
      <dgm:prSet phldrT="[Văn bản]"/>
      <dgm:spPr/>
      <dgm:t>
        <a:bodyPr/>
        <a:lstStyle/>
        <a:p>
          <a:r>
            <a:rPr lang="en-US" altLang="id-ID" b="1" i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ết</a:t>
          </a:r>
          <a:r>
            <a:rPr lang="en-US" altLang="id-ID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ợp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ta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ể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ất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dirty="0"/>
        </a:p>
      </dgm:t>
    </dgm:pt>
    <dgm:pt modelId="{489C8E33-7734-42B9-8C64-D134352D8FD2}" type="parTrans" cxnId="{0D0C77DD-AD89-49FD-8CE4-0365EE41A69D}">
      <dgm:prSet/>
      <dgm:spPr/>
      <dgm:t>
        <a:bodyPr/>
        <a:lstStyle/>
        <a:p>
          <a:endParaRPr lang="en-US"/>
        </a:p>
      </dgm:t>
    </dgm:pt>
    <dgm:pt modelId="{59B0FFD0-4D89-43F7-A32E-4B67E656A44B}" type="sibTrans" cxnId="{0D0C77DD-AD89-49FD-8CE4-0365EE41A69D}">
      <dgm:prSet/>
      <dgm:spPr/>
      <dgm:t>
        <a:bodyPr/>
        <a:lstStyle/>
        <a:p>
          <a:endParaRPr lang="en-US"/>
        </a:p>
      </dgm:t>
    </dgm:pt>
    <dgm:pt modelId="{CBFFD020-C132-4109-AC3B-003E1F114C8A}">
      <dgm:prSet phldrT="[Văn bản]"/>
      <dgm:spPr/>
      <dgm:t>
        <a:bodyPr/>
        <a:lstStyle/>
        <a:p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i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ta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ể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ừng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rồi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ộng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kết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quả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b="1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altLang="id-ID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dirty="0">
            <a:solidFill>
              <a:schemeClr val="bg1"/>
            </a:solidFill>
          </a:endParaRPr>
        </a:p>
      </dgm:t>
    </dgm:pt>
    <dgm:pt modelId="{80E1B071-64FB-4666-A505-56DC90472EAB}" type="parTrans" cxnId="{240551D9-BB4B-4F60-BC59-4AFCE4CEC455}">
      <dgm:prSet/>
      <dgm:spPr/>
      <dgm:t>
        <a:bodyPr/>
        <a:lstStyle/>
        <a:p>
          <a:endParaRPr lang="en-US"/>
        </a:p>
      </dgm:t>
    </dgm:pt>
    <dgm:pt modelId="{29A171D2-F88E-4B22-9745-0A9DE8FE1629}" type="sibTrans" cxnId="{240551D9-BB4B-4F60-BC59-4AFCE4CEC455}">
      <dgm:prSet/>
      <dgm:spPr/>
      <dgm:t>
        <a:bodyPr/>
        <a:lstStyle/>
        <a:p>
          <a:endParaRPr lang="en-US"/>
        </a:p>
      </dgm:t>
    </dgm:pt>
    <dgm:pt modelId="{DFDE74A4-4EB5-4296-924F-339A4769C764}" type="pres">
      <dgm:prSet presAssocID="{02C6AEBD-E188-4D59-B97A-019A3AA63A4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FCF241F6-84C6-4345-B642-30599996ECA7}" type="pres">
      <dgm:prSet presAssocID="{02C6AEBD-E188-4D59-B97A-019A3AA63A4C}" presName="Name1" presStyleCnt="0"/>
      <dgm:spPr/>
    </dgm:pt>
    <dgm:pt modelId="{87543CBD-7C9A-42FC-9041-8A4B570B4FA1}" type="pres">
      <dgm:prSet presAssocID="{02C6AEBD-E188-4D59-B97A-019A3AA63A4C}" presName="cycle" presStyleCnt="0"/>
      <dgm:spPr/>
    </dgm:pt>
    <dgm:pt modelId="{958D22D4-B037-416C-987D-56CB6A7E23D1}" type="pres">
      <dgm:prSet presAssocID="{02C6AEBD-E188-4D59-B97A-019A3AA63A4C}" presName="srcNode" presStyleLbl="node1" presStyleIdx="0" presStyleCnt="3"/>
      <dgm:spPr/>
    </dgm:pt>
    <dgm:pt modelId="{C09010EB-B8B5-4BA5-BA21-6CBC00568131}" type="pres">
      <dgm:prSet presAssocID="{02C6AEBD-E188-4D59-B97A-019A3AA63A4C}" presName="conn" presStyleLbl="parChTrans1D2" presStyleIdx="0" presStyleCnt="1"/>
      <dgm:spPr/>
      <dgm:t>
        <a:bodyPr/>
        <a:lstStyle/>
        <a:p>
          <a:endParaRPr lang="en-US"/>
        </a:p>
      </dgm:t>
    </dgm:pt>
    <dgm:pt modelId="{A37F8E71-7AC0-4E25-8540-DFB1B09C2A50}" type="pres">
      <dgm:prSet presAssocID="{02C6AEBD-E188-4D59-B97A-019A3AA63A4C}" presName="extraNode" presStyleLbl="node1" presStyleIdx="0" presStyleCnt="3"/>
      <dgm:spPr/>
    </dgm:pt>
    <dgm:pt modelId="{5951E7B3-C6C7-46EB-AE78-E36DEA7BA835}" type="pres">
      <dgm:prSet presAssocID="{02C6AEBD-E188-4D59-B97A-019A3AA63A4C}" presName="dstNode" presStyleLbl="node1" presStyleIdx="0" presStyleCnt="3"/>
      <dgm:spPr/>
    </dgm:pt>
    <dgm:pt modelId="{1D18132A-7A3E-4C88-906D-055495FC3006}" type="pres">
      <dgm:prSet presAssocID="{8083F6E8-4ECD-43ED-A731-5473D1B52F07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5AFAFCF-DB00-4DF1-9242-D0B910DAA7E2}" type="pres">
      <dgm:prSet presAssocID="{8083F6E8-4ECD-43ED-A731-5473D1B52F07}" presName="accent_1" presStyleCnt="0"/>
      <dgm:spPr/>
    </dgm:pt>
    <dgm:pt modelId="{DAC3CBB5-C722-4549-A7A3-C2B339FFD5F3}" type="pres">
      <dgm:prSet presAssocID="{8083F6E8-4ECD-43ED-A731-5473D1B52F07}" presName="accentRepeatNode" presStyleLbl="solidFgAcc1" presStyleIdx="0" presStyleCnt="3"/>
      <dgm:spPr/>
    </dgm:pt>
    <dgm:pt modelId="{60038CEB-CAAC-43C0-B841-F26CAEAAB632}" type="pres">
      <dgm:prSet presAssocID="{EC0EAEE6-3DB1-4AA7-AEB0-6962B7F698B6}" presName="text_2" presStyleLbl="node1" presStyleIdx="1" presStyleCnt="3" custScaleY="12921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132946-A277-45C8-9069-541D9C64A2DD}" type="pres">
      <dgm:prSet presAssocID="{EC0EAEE6-3DB1-4AA7-AEB0-6962B7F698B6}" presName="accent_2" presStyleCnt="0"/>
      <dgm:spPr/>
    </dgm:pt>
    <dgm:pt modelId="{CB1B67A6-6D4E-4F2D-A65E-B4E29A37EA48}" type="pres">
      <dgm:prSet presAssocID="{EC0EAEE6-3DB1-4AA7-AEB0-6962B7F698B6}" presName="accentRepeatNode" presStyleLbl="solidFgAcc1" presStyleIdx="1" presStyleCnt="3"/>
      <dgm:spPr/>
    </dgm:pt>
    <dgm:pt modelId="{931609BD-376F-4C7A-AF5E-1BB2A012DFE9}" type="pres">
      <dgm:prSet presAssocID="{CBFFD020-C132-4109-AC3B-003E1F114C8A}" presName="text_3" presStyleLbl="node1" presStyleIdx="2" presStyleCnt="3" custScaleY="13258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E38988-2FC4-4EE5-A0CA-D4D5A594171A}" type="pres">
      <dgm:prSet presAssocID="{CBFFD020-C132-4109-AC3B-003E1F114C8A}" presName="accent_3" presStyleCnt="0"/>
      <dgm:spPr/>
    </dgm:pt>
    <dgm:pt modelId="{5EBCF89F-963D-4DF2-A6DB-015AFFBEF598}" type="pres">
      <dgm:prSet presAssocID="{CBFFD020-C132-4109-AC3B-003E1F114C8A}" presName="accentRepeatNode" presStyleLbl="solidFgAcc1" presStyleIdx="2" presStyleCnt="3"/>
      <dgm:spPr/>
    </dgm:pt>
  </dgm:ptLst>
  <dgm:cxnLst>
    <dgm:cxn modelId="{240551D9-BB4B-4F60-BC59-4AFCE4CEC455}" srcId="{02C6AEBD-E188-4D59-B97A-019A3AA63A4C}" destId="{CBFFD020-C132-4109-AC3B-003E1F114C8A}" srcOrd="2" destOrd="0" parTransId="{80E1B071-64FB-4666-A505-56DC90472EAB}" sibTransId="{29A171D2-F88E-4B22-9745-0A9DE8FE1629}"/>
    <dgm:cxn modelId="{8BB77798-8001-4926-8693-68336A21CDD0}" type="presOf" srcId="{19C9B68B-76FC-40AF-932E-BDF4F1727BCA}" destId="{C09010EB-B8B5-4BA5-BA21-6CBC00568131}" srcOrd="0" destOrd="0" presId="urn:microsoft.com/office/officeart/2008/layout/VerticalCurvedList"/>
    <dgm:cxn modelId="{CDCEE7D5-C4D8-47C7-B00E-D9B0C5F0B616}" type="presOf" srcId="{8083F6E8-4ECD-43ED-A731-5473D1B52F07}" destId="{1D18132A-7A3E-4C88-906D-055495FC3006}" srcOrd="0" destOrd="0" presId="urn:microsoft.com/office/officeart/2008/layout/VerticalCurvedList"/>
    <dgm:cxn modelId="{0D0C77DD-AD89-49FD-8CE4-0365EE41A69D}" srcId="{02C6AEBD-E188-4D59-B97A-019A3AA63A4C}" destId="{EC0EAEE6-3DB1-4AA7-AEB0-6962B7F698B6}" srcOrd="1" destOrd="0" parTransId="{489C8E33-7734-42B9-8C64-D134352D8FD2}" sibTransId="{59B0FFD0-4D89-43F7-A32E-4B67E656A44B}"/>
    <dgm:cxn modelId="{B957D7F9-36D9-41E2-A306-04E2C1981596}" type="presOf" srcId="{02C6AEBD-E188-4D59-B97A-019A3AA63A4C}" destId="{DFDE74A4-4EB5-4296-924F-339A4769C764}" srcOrd="0" destOrd="0" presId="urn:microsoft.com/office/officeart/2008/layout/VerticalCurvedList"/>
    <dgm:cxn modelId="{69C4404B-9BB7-4C21-A116-73AA5AFFAC20}" type="presOf" srcId="{EC0EAEE6-3DB1-4AA7-AEB0-6962B7F698B6}" destId="{60038CEB-CAAC-43C0-B841-F26CAEAAB632}" srcOrd="0" destOrd="0" presId="urn:microsoft.com/office/officeart/2008/layout/VerticalCurvedList"/>
    <dgm:cxn modelId="{224CB511-CD57-4DBB-BA90-1BFB9BFCCDD5}" type="presOf" srcId="{CBFFD020-C132-4109-AC3B-003E1F114C8A}" destId="{931609BD-376F-4C7A-AF5E-1BB2A012DFE9}" srcOrd="0" destOrd="0" presId="urn:microsoft.com/office/officeart/2008/layout/VerticalCurvedList"/>
    <dgm:cxn modelId="{BA686770-355A-4DC7-9C8C-E6C889D6D2E8}" srcId="{02C6AEBD-E188-4D59-B97A-019A3AA63A4C}" destId="{8083F6E8-4ECD-43ED-A731-5473D1B52F07}" srcOrd="0" destOrd="0" parTransId="{BCC9A5E2-6709-4559-B75F-E5D1514CB89B}" sibTransId="{19C9B68B-76FC-40AF-932E-BDF4F1727BCA}"/>
    <dgm:cxn modelId="{FD8D8479-63D5-44B1-BC02-82186CE971E1}" type="presParOf" srcId="{DFDE74A4-4EB5-4296-924F-339A4769C764}" destId="{FCF241F6-84C6-4345-B642-30599996ECA7}" srcOrd="0" destOrd="0" presId="urn:microsoft.com/office/officeart/2008/layout/VerticalCurvedList"/>
    <dgm:cxn modelId="{DA6DDA36-F948-44AD-8AD5-68B7794420BC}" type="presParOf" srcId="{FCF241F6-84C6-4345-B642-30599996ECA7}" destId="{87543CBD-7C9A-42FC-9041-8A4B570B4FA1}" srcOrd="0" destOrd="0" presId="urn:microsoft.com/office/officeart/2008/layout/VerticalCurvedList"/>
    <dgm:cxn modelId="{4465F618-781A-495B-800E-F4BB547E7D8A}" type="presParOf" srcId="{87543CBD-7C9A-42FC-9041-8A4B570B4FA1}" destId="{958D22D4-B037-416C-987D-56CB6A7E23D1}" srcOrd="0" destOrd="0" presId="urn:microsoft.com/office/officeart/2008/layout/VerticalCurvedList"/>
    <dgm:cxn modelId="{94C3C74C-52A1-404F-8EDD-9AC407AEBEFF}" type="presParOf" srcId="{87543CBD-7C9A-42FC-9041-8A4B570B4FA1}" destId="{C09010EB-B8B5-4BA5-BA21-6CBC00568131}" srcOrd="1" destOrd="0" presId="urn:microsoft.com/office/officeart/2008/layout/VerticalCurvedList"/>
    <dgm:cxn modelId="{A4EA717A-7237-4A91-A727-EDDDEF4FC41A}" type="presParOf" srcId="{87543CBD-7C9A-42FC-9041-8A4B570B4FA1}" destId="{A37F8E71-7AC0-4E25-8540-DFB1B09C2A50}" srcOrd="2" destOrd="0" presId="urn:microsoft.com/office/officeart/2008/layout/VerticalCurvedList"/>
    <dgm:cxn modelId="{4644F0BE-FC48-49AB-B952-9216AB182C12}" type="presParOf" srcId="{87543CBD-7C9A-42FC-9041-8A4B570B4FA1}" destId="{5951E7B3-C6C7-46EB-AE78-E36DEA7BA835}" srcOrd="3" destOrd="0" presId="urn:microsoft.com/office/officeart/2008/layout/VerticalCurvedList"/>
    <dgm:cxn modelId="{F1714CF1-1E8C-406F-9A51-A1705A997C73}" type="presParOf" srcId="{FCF241F6-84C6-4345-B642-30599996ECA7}" destId="{1D18132A-7A3E-4C88-906D-055495FC3006}" srcOrd="1" destOrd="0" presId="urn:microsoft.com/office/officeart/2008/layout/VerticalCurvedList"/>
    <dgm:cxn modelId="{7EF30382-C3C4-491A-8D98-05CB30F5E897}" type="presParOf" srcId="{FCF241F6-84C6-4345-B642-30599996ECA7}" destId="{F5AFAFCF-DB00-4DF1-9242-D0B910DAA7E2}" srcOrd="2" destOrd="0" presId="urn:microsoft.com/office/officeart/2008/layout/VerticalCurvedList"/>
    <dgm:cxn modelId="{528EBCB0-6058-4F7D-B479-1572C3670964}" type="presParOf" srcId="{F5AFAFCF-DB00-4DF1-9242-D0B910DAA7E2}" destId="{DAC3CBB5-C722-4549-A7A3-C2B339FFD5F3}" srcOrd="0" destOrd="0" presId="urn:microsoft.com/office/officeart/2008/layout/VerticalCurvedList"/>
    <dgm:cxn modelId="{418DE10E-A575-4AED-B381-775478A89646}" type="presParOf" srcId="{FCF241F6-84C6-4345-B642-30599996ECA7}" destId="{60038CEB-CAAC-43C0-B841-F26CAEAAB632}" srcOrd="3" destOrd="0" presId="urn:microsoft.com/office/officeart/2008/layout/VerticalCurvedList"/>
    <dgm:cxn modelId="{17102D65-DDF2-4C61-8975-7BBD94B603E8}" type="presParOf" srcId="{FCF241F6-84C6-4345-B642-30599996ECA7}" destId="{44132946-A277-45C8-9069-541D9C64A2DD}" srcOrd="4" destOrd="0" presId="urn:microsoft.com/office/officeart/2008/layout/VerticalCurvedList"/>
    <dgm:cxn modelId="{3B46FCD0-0783-4D26-9528-C12DB5964036}" type="presParOf" srcId="{44132946-A277-45C8-9069-541D9C64A2DD}" destId="{CB1B67A6-6D4E-4F2D-A65E-B4E29A37EA48}" srcOrd="0" destOrd="0" presId="urn:microsoft.com/office/officeart/2008/layout/VerticalCurvedList"/>
    <dgm:cxn modelId="{4BEB3DC4-636F-4B02-BAAF-C3A211CFB643}" type="presParOf" srcId="{FCF241F6-84C6-4345-B642-30599996ECA7}" destId="{931609BD-376F-4C7A-AF5E-1BB2A012DFE9}" srcOrd="5" destOrd="0" presId="urn:microsoft.com/office/officeart/2008/layout/VerticalCurvedList"/>
    <dgm:cxn modelId="{B073B755-81BB-4F08-85E8-266463C090C8}" type="presParOf" srcId="{FCF241F6-84C6-4345-B642-30599996ECA7}" destId="{BEE38988-2FC4-4EE5-A0CA-D4D5A594171A}" srcOrd="6" destOrd="0" presId="urn:microsoft.com/office/officeart/2008/layout/VerticalCurvedList"/>
    <dgm:cxn modelId="{D49DAF70-600D-4221-A7F9-59EF05B82F92}" type="presParOf" srcId="{BEE38988-2FC4-4EE5-A0CA-D4D5A594171A}" destId="{5EBCF89F-963D-4DF2-A6DB-015AFFBEF59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9010EB-B8B5-4BA5-BA21-6CBC00568131}">
      <dsp:nvSpPr>
        <dsp:cNvPr id="0" name=""/>
        <dsp:cNvSpPr/>
      </dsp:nvSpPr>
      <dsp:spPr>
        <a:xfrm>
          <a:off x="-7243321" y="-1107698"/>
          <a:ext cx="8624108" cy="8624108"/>
        </a:xfrm>
        <a:prstGeom prst="blockArc">
          <a:avLst>
            <a:gd name="adj1" fmla="val 18900000"/>
            <a:gd name="adj2" fmla="val 2700000"/>
            <a:gd name="adj3" fmla="val 250"/>
          </a:avLst>
        </a:pr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18132A-7A3E-4C88-906D-055495FC3006}">
      <dsp:nvSpPr>
        <dsp:cNvPr id="0" name=""/>
        <dsp:cNvSpPr/>
      </dsp:nvSpPr>
      <dsp:spPr>
        <a:xfrm>
          <a:off x="889529" y="640871"/>
          <a:ext cx="8166030" cy="128174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7383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id-ID" sz="2700" b="1" i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sz="2700" b="1" i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i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sz="2700" b="1" i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i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giao</a:t>
          </a:r>
          <a:r>
            <a:rPr lang="en-US" altLang="id-ID" sz="2700" b="1" i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i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hoán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ỗ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rong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hì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chúng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không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thay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700" b="1" kern="1200" dirty="0" err="1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đổi</a:t>
          </a:r>
          <a:r>
            <a:rPr lang="en-US" altLang="id-ID" sz="2700" b="1" kern="1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2700" kern="1200" dirty="0"/>
        </a:p>
      </dsp:txBody>
      <dsp:txXfrm>
        <a:off x="889529" y="640871"/>
        <a:ext cx="8166030" cy="1281742"/>
      </dsp:txXfrm>
    </dsp:sp>
    <dsp:sp modelId="{DAC3CBB5-C722-4549-A7A3-C2B339FFD5F3}">
      <dsp:nvSpPr>
        <dsp:cNvPr id="0" name=""/>
        <dsp:cNvSpPr/>
      </dsp:nvSpPr>
      <dsp:spPr>
        <a:xfrm>
          <a:off x="88440" y="480653"/>
          <a:ext cx="1602178" cy="160217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0038CEB-CAAC-43C0-B841-F26CAEAAB632}">
      <dsp:nvSpPr>
        <dsp:cNvPr id="0" name=""/>
        <dsp:cNvSpPr/>
      </dsp:nvSpPr>
      <dsp:spPr>
        <a:xfrm>
          <a:off x="1355442" y="2376267"/>
          <a:ext cx="7700117" cy="1656177"/>
        </a:xfrm>
        <a:prstGeom prst="rect">
          <a:avLst/>
        </a:prstGeom>
        <a:solidFill>
          <a:schemeClr val="accent5">
            <a:hueOff val="6094530"/>
            <a:satOff val="-27009"/>
            <a:lumOff val="-1245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7383" tIns="66040" rIns="66040" bIns="660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id-ID" sz="2600" b="1" i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sz="2600" b="1" i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sz="2600" b="1" i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ết</a:t>
          </a:r>
          <a:r>
            <a:rPr lang="en-US" altLang="id-ID" sz="2600" b="1" i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ợp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ta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ể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hất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sz="2600" b="1" kern="1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2600" kern="1200" dirty="0"/>
        </a:p>
      </dsp:txBody>
      <dsp:txXfrm>
        <a:off x="1355442" y="2376267"/>
        <a:ext cx="7700117" cy="1656177"/>
      </dsp:txXfrm>
    </dsp:sp>
    <dsp:sp modelId="{CB1B67A6-6D4E-4F2D-A65E-B4E29A37EA48}">
      <dsp:nvSpPr>
        <dsp:cNvPr id="0" name=""/>
        <dsp:cNvSpPr/>
      </dsp:nvSpPr>
      <dsp:spPr>
        <a:xfrm>
          <a:off x="554353" y="2403267"/>
          <a:ext cx="1602178" cy="160217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6094530"/>
              <a:satOff val="-27009"/>
              <a:lumOff val="-1245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1609BD-376F-4C7A-AF5E-1BB2A012DFE9}">
      <dsp:nvSpPr>
        <dsp:cNvPr id="0" name=""/>
        <dsp:cNvSpPr/>
      </dsp:nvSpPr>
      <dsp:spPr>
        <a:xfrm>
          <a:off x="889529" y="4277276"/>
          <a:ext cx="8166030" cy="1699385"/>
        </a:xfrm>
        <a:prstGeom prst="rect">
          <a:avLst/>
        </a:prstGeom>
        <a:solidFill>
          <a:schemeClr val="accent5">
            <a:hueOff val="12189060"/>
            <a:satOff val="-54019"/>
            <a:lumOff val="-2490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7383" tIns="66040" rIns="66040" bIns="660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i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i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: Khi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hai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, ta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ể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ừng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ổng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với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thứ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ba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rồi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ộng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kết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quả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altLang="id-ID" sz="2600" b="1" kern="1200" dirty="0" err="1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altLang="id-ID" sz="26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2600" kern="1200" dirty="0">
            <a:solidFill>
              <a:schemeClr val="bg1"/>
            </a:solidFill>
          </a:endParaRPr>
        </a:p>
      </dsp:txBody>
      <dsp:txXfrm>
        <a:off x="889529" y="4277276"/>
        <a:ext cx="8166030" cy="1699385"/>
      </dsp:txXfrm>
    </dsp:sp>
    <dsp:sp modelId="{5EBCF89F-963D-4DF2-A6DB-015AFFBEF598}">
      <dsp:nvSpPr>
        <dsp:cNvPr id="0" name=""/>
        <dsp:cNvSpPr/>
      </dsp:nvSpPr>
      <dsp:spPr>
        <a:xfrm>
          <a:off x="88440" y="4325880"/>
          <a:ext cx="1602178" cy="160217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12189060"/>
              <a:satOff val="-54019"/>
              <a:lumOff val="-2490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1.wmf"/><Relationship Id="rId7" Type="http://schemas.openxmlformats.org/officeDocument/2006/relationships/image" Target="../media/image2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5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92B80E-8BDD-40F6-8E84-EAA32E7C3053}" type="datetimeFigureOut">
              <a:rPr lang="en-US" smtClean="0"/>
              <a:t>09/03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8825D2-388E-4C77-82C3-CF886F6357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007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="" xmlns:a16="http://schemas.microsoft.com/office/drawing/2014/main" id="{87E5270E-BEDE-4175-927F-76E728B4E5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CF1B1-9983-4E9A-8724-6ED64EA8F09D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D9C2723E-31FE-4551-AAEB-A82278264F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="" xmlns:a16="http://schemas.microsoft.com/office/drawing/2014/main" id="{AB661E16-F22A-4725-9AB2-DFFA361197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C98E2-F285-4A39-B942-713576565969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835984"/>
      </p:ext>
    </p:extLst>
  </p:cSld>
  <p:clrMapOvr>
    <a:masterClrMapping/>
  </p:clrMapOvr>
  <p:transition spd="slow"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="" xmlns:a16="http://schemas.microsoft.com/office/drawing/2014/main" id="{C1A0F728-10F4-497E-AF9A-A576B3DD1E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39DA-299C-448E-A61C-A58ABCF3A6B8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492EA177-31FF-461F-AAF1-1A74354BC7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="" xmlns:a16="http://schemas.microsoft.com/office/drawing/2014/main" id="{2F2A18D6-77C1-494D-BB4B-3F32141367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663AB8-E036-4DCB-8DB1-4FBAD0B99E2C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802566"/>
      </p:ext>
    </p:extLst>
  </p:cSld>
  <p:clrMapOvr>
    <a:masterClrMapping/>
  </p:clrMapOvr>
  <p:transition spd="slow"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57900" y="274638"/>
            <a:ext cx="1866900" cy="61991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5448300" cy="61991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="" xmlns:a16="http://schemas.microsoft.com/office/drawing/2014/main" id="{78A5A241-2EFE-4F8C-AF99-58236F859E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F9A9C-3C9F-47ED-B098-0BFCEC25E7E0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9550F7C9-8BD2-4A56-9A27-7187F2BDD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="" xmlns:a16="http://schemas.microsoft.com/office/drawing/2014/main" id="{2AA37463-ACE5-4C75-8510-74236C46E1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93DB19-E4CF-4756-A318-EB51384F4017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638300"/>
      </p:ext>
    </p:extLst>
  </p:cSld>
  <p:clrMapOvr>
    <a:masterClrMapping/>
  </p:clrMapOvr>
  <p:transition spd="slow"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3657600" cy="4873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873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="" xmlns:a16="http://schemas.microsoft.com/office/drawing/2014/main" id="{E63BF492-F137-452C-81CF-9552453F8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C8813-2E6D-45B9-B4D2-0B1DDCFADAF1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2">
            <a:extLst>
              <a:ext uri="{FF2B5EF4-FFF2-40B4-BE49-F238E27FC236}">
                <a16:creationId xmlns="" xmlns:a16="http://schemas.microsoft.com/office/drawing/2014/main" id="{00B89AA9-375D-4998-B303-26F016858F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="" xmlns:a16="http://schemas.microsoft.com/office/drawing/2014/main" id="{807B9BEE-D995-4C7A-9F68-34DBB708A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AF097F-A46A-46F6-8B4E-85F732FC344A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215289"/>
      </p:ext>
    </p:extLst>
  </p:cSld>
  <p:clrMapOvr>
    <a:masterClrMapping/>
  </p:clrMapOvr>
  <p:transition spd="slow"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23606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267200" y="1600200"/>
            <a:ext cx="3657600" cy="23606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113213"/>
            <a:ext cx="3657600" cy="2360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67200" y="4113213"/>
            <a:ext cx="3657600" cy="2360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="" xmlns:a16="http://schemas.microsoft.com/office/drawing/2014/main" id="{8087ACD5-3ACD-4E02-946F-84F9DDA13E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FE310-0AC5-4F51-9213-FBC02FB2DEDC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8" name="Footer Placeholder 2">
            <a:extLst>
              <a:ext uri="{FF2B5EF4-FFF2-40B4-BE49-F238E27FC236}">
                <a16:creationId xmlns="" xmlns:a16="http://schemas.microsoft.com/office/drawing/2014/main" id="{31769071-BC33-4855-99EB-8675E1293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>
            <a:extLst>
              <a:ext uri="{FF2B5EF4-FFF2-40B4-BE49-F238E27FC236}">
                <a16:creationId xmlns="" xmlns:a16="http://schemas.microsoft.com/office/drawing/2014/main" id="{2AF6CB3A-20D2-41D2-B14F-CCD0C3044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0C50-0CE7-4A4F-A91B-70E099269839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455722"/>
      </p:ext>
    </p:extLst>
  </p:cSld>
  <p:clrMapOvr>
    <a:masterClrMapping/>
  </p:clrMapOvr>
  <p:transition spd="slow"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7467600" cy="6199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="" xmlns:a16="http://schemas.microsoft.com/office/drawing/2014/main" id="{2363E1B1-7FE2-4DC4-AD08-6C14717087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6DF00-CC46-4F8F-80A0-F98AAE0AFD52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4" name="Footer Placeholder 2">
            <a:extLst>
              <a:ext uri="{FF2B5EF4-FFF2-40B4-BE49-F238E27FC236}">
                <a16:creationId xmlns="" xmlns:a16="http://schemas.microsoft.com/office/drawing/2014/main" id="{FB3AF50E-800E-4B1F-BD74-0F490FED85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="" xmlns:a16="http://schemas.microsoft.com/office/drawing/2014/main" id="{8DD3F830-EB87-46C5-9E3F-334E19083A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86CCA5-20D2-4931-9AB2-9D27A91CAE54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386392"/>
      </p:ext>
    </p:extLst>
  </p:cSld>
  <p:clrMapOvr>
    <a:masterClrMapping/>
  </p:clrMapOvr>
  <p:transition spd="slow"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="" xmlns:a16="http://schemas.microsoft.com/office/drawing/2014/main" id="{13D8A635-1789-4493-A019-04A068071C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5B987-9310-4A11-BAA8-0F3A8351C13B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0B31AC1A-938F-44D9-9C09-7C109B1B40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="" xmlns:a16="http://schemas.microsoft.com/office/drawing/2014/main" id="{BB4E36E2-5C0B-430F-B04A-794FAF2226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F5F371-E3AF-4778-994C-778DBD1EC564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108662"/>
      </p:ext>
    </p:extLst>
  </p:cSld>
  <p:clrMapOvr>
    <a:masterClrMapping/>
  </p:clrMapOvr>
  <p:transition spd="slow"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="" xmlns:a16="http://schemas.microsoft.com/office/drawing/2014/main" id="{482C862B-054C-4DFC-8A1D-0535725704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B68FE-B171-43E6-AF15-92F8D379FE5A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="" xmlns:a16="http://schemas.microsoft.com/office/drawing/2014/main" id="{8039E033-547E-42EB-A4E5-AE9196B7C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="" xmlns:a16="http://schemas.microsoft.com/office/drawing/2014/main" id="{B1467854-7D34-47F2-AD72-0227857963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D5472E-C756-442D-B07F-1B99FC1211A7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176567"/>
      </p:ext>
    </p:extLst>
  </p:cSld>
  <p:clrMapOvr>
    <a:masterClrMapping/>
  </p:clrMapOvr>
  <p:transition spd="slow"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="" xmlns:a16="http://schemas.microsoft.com/office/drawing/2014/main" id="{B3E153BF-AC73-4E40-AB19-7E17BADAD7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E6D87-97D7-45D4-98C5-30FA19B6B88E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2">
            <a:extLst>
              <a:ext uri="{FF2B5EF4-FFF2-40B4-BE49-F238E27FC236}">
                <a16:creationId xmlns="" xmlns:a16="http://schemas.microsoft.com/office/drawing/2014/main" id="{3A79CF1F-8C5D-46F2-80B3-705075360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="" xmlns:a16="http://schemas.microsoft.com/office/drawing/2014/main" id="{37C1195D-31EE-437A-8D95-5D51C4F99B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C4AA0-0BBC-4D23-8599-52EAF8B432D9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50976"/>
      </p:ext>
    </p:extLst>
  </p:cSld>
  <p:clrMapOvr>
    <a:masterClrMapping/>
  </p:clrMapOvr>
  <p:transition spd="slow"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="" xmlns:a16="http://schemas.microsoft.com/office/drawing/2014/main" id="{6237207D-82C0-4C16-8E83-5242C07846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5B16-F8EC-4131-A14F-B5262673E213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8" name="Footer Placeholder 2">
            <a:extLst>
              <a:ext uri="{FF2B5EF4-FFF2-40B4-BE49-F238E27FC236}">
                <a16:creationId xmlns="" xmlns:a16="http://schemas.microsoft.com/office/drawing/2014/main" id="{69A443EF-CE7F-46F0-908A-F7EEBA0BFF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>
            <a:extLst>
              <a:ext uri="{FF2B5EF4-FFF2-40B4-BE49-F238E27FC236}">
                <a16:creationId xmlns="" xmlns:a16="http://schemas.microsoft.com/office/drawing/2014/main" id="{2654E1F5-4EB6-451A-8309-48F10082C2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18F82-E0BD-4557-9676-F85C664F8E23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446763"/>
      </p:ext>
    </p:extLst>
  </p:cSld>
  <p:clrMapOvr>
    <a:masterClrMapping/>
  </p:clrMapOvr>
  <p:transition spd="slow"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="" xmlns:a16="http://schemas.microsoft.com/office/drawing/2014/main" id="{0C4608E8-11FB-4FFE-B7BC-8CB60A6C00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658FC-0C9D-4493-A130-A61657CCA3AD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4" name="Footer Placeholder 2">
            <a:extLst>
              <a:ext uri="{FF2B5EF4-FFF2-40B4-BE49-F238E27FC236}">
                <a16:creationId xmlns="" xmlns:a16="http://schemas.microsoft.com/office/drawing/2014/main" id="{65175D9C-4EA1-42DD-A01E-478770BBD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="" xmlns:a16="http://schemas.microsoft.com/office/drawing/2014/main" id="{A50259E5-C7A5-4942-9D71-CFE4A2D66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63DCD-0C07-4714-9DF9-CDD9644F1191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207110"/>
      </p:ext>
    </p:extLst>
  </p:cSld>
  <p:clrMapOvr>
    <a:masterClrMapping/>
  </p:clrMapOvr>
  <p:transition spd="slow"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="" xmlns:a16="http://schemas.microsoft.com/office/drawing/2014/main" id="{BD98CEF3-99B6-4392-B01D-35FF7A611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DBA33-A09F-45E4-815B-B45A169A5578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94130887-8581-4496-8045-C46EFA96D4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>
            <a:extLst>
              <a:ext uri="{FF2B5EF4-FFF2-40B4-BE49-F238E27FC236}">
                <a16:creationId xmlns="" xmlns:a16="http://schemas.microsoft.com/office/drawing/2014/main" id="{4FEE85F2-ED93-4DAB-B745-B507FB3B18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FB8357-DB61-4FF3-90D3-53CDC7DE5FC7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793843"/>
      </p:ext>
    </p:extLst>
  </p:cSld>
  <p:clrMapOvr>
    <a:masterClrMapping/>
  </p:clrMapOvr>
  <p:transition spd="slow"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="" xmlns:a16="http://schemas.microsoft.com/office/drawing/2014/main" id="{8C48BCF6-6228-46CB-BC61-BF8F4C9A9A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B9F09-64A8-4082-85BF-329E0EC18539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2">
            <a:extLst>
              <a:ext uri="{FF2B5EF4-FFF2-40B4-BE49-F238E27FC236}">
                <a16:creationId xmlns="" xmlns:a16="http://schemas.microsoft.com/office/drawing/2014/main" id="{D5ADA030-636C-40A3-AFF8-165825071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="" xmlns:a16="http://schemas.microsoft.com/office/drawing/2014/main" id="{A829D2AA-8433-4DC3-B2D3-F0E4257DC2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8DC917-69C8-4EFA-917F-04B69E81735E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123689"/>
      </p:ext>
    </p:extLst>
  </p:cSld>
  <p:clrMapOvr>
    <a:masterClrMapping/>
  </p:clrMapOvr>
  <p:transition spd="slow"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Century Schoolbook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="" xmlns:a16="http://schemas.microsoft.com/office/drawing/2014/main" id="{3347651F-A738-447F-89BB-99DDC7A2D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C8202-764B-4E2A-BCD7-5B67B811BA6F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2">
            <a:extLst>
              <a:ext uri="{FF2B5EF4-FFF2-40B4-BE49-F238E27FC236}">
                <a16:creationId xmlns="" xmlns:a16="http://schemas.microsoft.com/office/drawing/2014/main" id="{7382AE0C-E3C1-46F3-B3B3-95C98ED849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>
            <a:extLst>
              <a:ext uri="{FF2B5EF4-FFF2-40B4-BE49-F238E27FC236}">
                <a16:creationId xmlns="" xmlns:a16="http://schemas.microsoft.com/office/drawing/2014/main" id="{591B0DFF-6DF0-492E-89ED-A5EA2CD8FF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A67CB9-1085-4724-B3D7-F0D65EBEB5E9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07973"/>
      </p:ext>
    </p:extLst>
  </p:cSld>
  <p:clrMapOvr>
    <a:masterClrMapping/>
  </p:clrMapOvr>
  <p:transition spd="slow"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traight Connector 15">
            <a:extLst>
              <a:ext uri="{FF2B5EF4-FFF2-40B4-BE49-F238E27FC236}">
                <a16:creationId xmlns="" xmlns:a16="http://schemas.microsoft.com/office/drawing/2014/main" id="{7FBE1202-95F4-4DC4-9712-27F2CE1AA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>
            <a:solidFill>
              <a:srgbClr val="FEC2AD">
                <a:alpha val="74901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Title Placeholder 21">
            <a:extLst>
              <a:ext uri="{FF2B5EF4-FFF2-40B4-BE49-F238E27FC236}">
                <a16:creationId xmlns="" xmlns:a16="http://schemas.microsoft.com/office/drawing/2014/main" id="{DE785DEF-2015-4216-A052-D67CC90657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>
                <a:sym typeface="Century Schoolbook" panose="02040604050505020304" pitchFamily="18" charset="0"/>
              </a:rPr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="" xmlns:a16="http://schemas.microsoft.com/office/drawing/2014/main" id="{D4DEC016-1BA4-42A1-A144-B53692F1A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>
                <a:sym typeface="Century Schoolbook" panose="02040604050505020304" pitchFamily="18" charset="0"/>
              </a:rPr>
              <a:t>Click to edit Master text styles</a:t>
            </a:r>
          </a:p>
          <a:p>
            <a:pPr lvl="1"/>
            <a:r>
              <a:rPr lang="en-US" altLang="vi-VN">
                <a:sym typeface="Century Schoolbook" panose="02040604050505020304" pitchFamily="18" charset="0"/>
              </a:rPr>
              <a:t>Second level</a:t>
            </a:r>
          </a:p>
          <a:p>
            <a:pPr lvl="2"/>
            <a:r>
              <a:rPr lang="en-US" altLang="vi-VN">
                <a:sym typeface="Century Schoolbook" panose="02040604050505020304" pitchFamily="18" charset="0"/>
              </a:rPr>
              <a:t>Third level</a:t>
            </a:r>
          </a:p>
          <a:p>
            <a:pPr lvl="3"/>
            <a:r>
              <a:rPr lang="en-US" altLang="vi-VN">
                <a:sym typeface="Century Schoolbook" panose="02040604050505020304" pitchFamily="18" charset="0"/>
              </a:rPr>
              <a:t>Fourth level</a:t>
            </a:r>
          </a:p>
          <a:p>
            <a:pPr lvl="4"/>
            <a:r>
              <a:rPr lang="en-US" altLang="vi-VN">
                <a:sym typeface="Century Schoolbook" panose="02040604050505020304" pitchFamily="18" charset="0"/>
              </a:rPr>
              <a:t>Fifth level</a:t>
            </a:r>
          </a:p>
        </p:txBody>
      </p:sp>
      <p:sp>
        <p:nvSpPr>
          <p:cNvPr id="1029" name="Date Placeholder 13">
            <a:extLst>
              <a:ext uri="{FF2B5EF4-FFF2-40B4-BE49-F238E27FC236}">
                <a16:creationId xmlns="" xmlns:a16="http://schemas.microsoft.com/office/drawing/2014/main" id="{F1CE734F-AD0D-44BB-A431-EDBCAB26B1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 rot="5400000">
            <a:off x="7589045" y="1081881"/>
            <a:ext cx="20113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C007B8C0-73B1-4473-9F25-F9FB3B295D25}" type="datetime1">
              <a:rPr lang="en-US"/>
              <a:pPr>
                <a:defRPr/>
              </a:pPr>
              <a:t>09/03/2021</a:t>
            </a:fld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1030" name="Footer Placeholder 2">
            <a:extLst>
              <a:ext uri="{FF2B5EF4-FFF2-40B4-BE49-F238E27FC236}">
                <a16:creationId xmlns="" xmlns:a16="http://schemas.microsoft.com/office/drawing/2014/main" id="{42DA0210-8736-4358-81C4-260B7879B4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 rot="5400000">
            <a:off x="6989763" y="3736975"/>
            <a:ext cx="3200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2"/>
                </a:solidFill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Straight Connector 6">
            <a:extLst>
              <a:ext uri="{FF2B5EF4-FFF2-40B4-BE49-F238E27FC236}">
                <a16:creationId xmlns="" xmlns:a16="http://schemas.microsoft.com/office/drawing/2014/main" id="{3C86E6F4-1D28-4579-8594-3D9A6709A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mpd="thickThin">
            <a:solidFill>
              <a:srgbClr val="FEC2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Straight Connector 8">
            <a:extLst>
              <a:ext uri="{FF2B5EF4-FFF2-40B4-BE49-F238E27FC236}">
                <a16:creationId xmlns="" xmlns:a16="http://schemas.microsoft.com/office/drawing/2014/main" id="{C48C5BEB-1C08-4428-98B0-13724EA7F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>
            <a:extLst>
              <a:ext uri="{FF2B5EF4-FFF2-40B4-BE49-F238E27FC236}">
                <a16:creationId xmlns="" xmlns:a16="http://schemas.microsoft.com/office/drawing/2014/main" id="{4D6A04CD-0A38-4550-B174-B13BF7B87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FEC2AD">
              <a:alpha val="870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vi-VN" altLang="vi-VN">
              <a:solidFill>
                <a:srgbClr val="FFFFFF"/>
              </a:solidFill>
              <a:latin typeface="Century Schoolbook" pitchFamily="18" charset="0"/>
              <a:cs typeface="Arial" panose="020B0604020202020204" pitchFamily="34" charset="0"/>
              <a:sym typeface="Century Schoolbook" pitchFamily="18" charset="0"/>
            </a:endParaRPr>
          </a:p>
        </p:txBody>
      </p:sp>
      <p:sp>
        <p:nvSpPr>
          <p:cNvPr id="1034" name="Straight Connector 10">
            <a:extLst>
              <a:ext uri="{FF2B5EF4-FFF2-40B4-BE49-F238E27FC236}">
                <a16:creationId xmlns="" xmlns:a16="http://schemas.microsoft.com/office/drawing/2014/main" id="{AF84FC4C-E264-4151-8BB9-CFB267FCA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5" name="Oval 11">
            <a:extLst>
              <a:ext uri="{FF2B5EF4-FFF2-40B4-BE49-F238E27FC236}">
                <a16:creationId xmlns="" xmlns:a16="http://schemas.microsoft.com/office/drawing/2014/main" id="{0DECDF3F-3BA6-4FD5-A0E2-F89BE2CAD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6575" y="5715000"/>
            <a:ext cx="549275" cy="5492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vi-VN" altLang="vi-VN">
              <a:solidFill>
                <a:srgbClr val="FFFFFF"/>
              </a:solidFill>
              <a:latin typeface="Century Schoolbook" pitchFamily="18" charset="0"/>
              <a:cs typeface="Arial" panose="020B0604020202020204" pitchFamily="34" charset="0"/>
              <a:sym typeface="Century Schoolbook" pitchFamily="18" charset="0"/>
            </a:endParaRPr>
          </a:p>
        </p:txBody>
      </p:sp>
      <p:sp>
        <p:nvSpPr>
          <p:cNvPr id="1036" name="Slide Number Placeholder 22">
            <a:extLst>
              <a:ext uri="{FF2B5EF4-FFF2-40B4-BE49-F238E27FC236}">
                <a16:creationId xmlns="" xmlns:a16="http://schemas.microsoft.com/office/drawing/2014/main" id="{8845A3C6-1FBD-41C9-8E20-79ED11922C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cs typeface="Arial" panose="020B0604020202020204" pitchFamily="34" charset="0"/>
              </a:defRPr>
            </a:lvl1pPr>
          </a:lstStyle>
          <a:p>
            <a:fld id="{2A6EF68D-4005-4555-99EA-67B279A00E36}" type="slidenum">
              <a:rPr lang="en-US" altLang="en-US"/>
              <a:pPr/>
              <a:t>‹#›</a:t>
            </a:fld>
            <a:endParaRPr lang="en-US" altLang="vi-VN" sz="18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</p:sldLayoutIdLst>
  <p:transition spd="slow">
    <p:dissolve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0" i="0" u="none">
          <a:solidFill>
            <a:schemeClr val="tx2"/>
          </a:solidFill>
          <a:latin typeface="+mj-lt"/>
          <a:ea typeface="+mj-ea"/>
          <a:cs typeface="+mj-cs"/>
          <a:sym typeface="Century Schoolbook" panose="020406040505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anose="020406040505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anose="020406040505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anose="020406040505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anose="020406040505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charset="0"/>
          <a:cs typeface="华文楷体" charset="0"/>
          <a:sym typeface="Century Schoolbook" pitchFamily="18" charset="0"/>
        </a:defRPr>
      </a:lvl9pPr>
    </p:titleStyle>
    <p:bodyStyle>
      <a:lvl1pPr marL="274638" indent="-274638" algn="l" defTabSz="0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>
          <a:solidFill>
            <a:schemeClr val="tx1"/>
          </a:solidFill>
          <a:latin typeface="+mn-lt"/>
          <a:ea typeface="+mn-ea"/>
          <a:cs typeface="+mn-cs"/>
          <a:sym typeface="Century Schoolbook" panose="02040604050505020304" pitchFamily="18" charset="0"/>
        </a:defRPr>
      </a:lvl1pPr>
      <a:lvl2pPr marL="639763" indent="-273050" algn="l" defTabSz="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>
          <a:solidFill>
            <a:schemeClr val="tx1"/>
          </a:solidFill>
          <a:latin typeface="+mn-lt"/>
          <a:ea typeface="+mn-ea"/>
          <a:sym typeface="Century Schoolbook" panose="02040604050505020304" pitchFamily="18" charset="0"/>
        </a:defRPr>
      </a:lvl2pPr>
      <a:lvl3pPr marL="914400" indent="-182563" algn="l" defTabSz="0" rtl="0" eaLnBrk="0" fontAlgn="base" hangingPunct="0">
        <a:spcBef>
          <a:spcPct val="20000"/>
        </a:spcBef>
        <a:spcAft>
          <a:spcPct val="0"/>
        </a:spcAft>
        <a:buClr>
          <a:srgbClr val="DF7530"/>
        </a:buClr>
        <a:buSzPct val="60000"/>
        <a:buFont typeface="Wingdings" panose="05000000000000000000" pitchFamily="2" charset="2"/>
        <a:buChar char=""/>
        <a:defRPr>
          <a:solidFill>
            <a:schemeClr val="tx1"/>
          </a:solidFill>
          <a:latin typeface="+mn-lt"/>
          <a:ea typeface="+mn-ea"/>
          <a:sym typeface="Century Schoolbook" panose="02040604050505020304" pitchFamily="18" charset="0"/>
        </a:defRPr>
      </a:lvl3pPr>
      <a:lvl4pPr marL="1189038" indent="-182563" algn="l" defTabSz="0" rtl="0" eaLnBrk="0" fontAlgn="base" hangingPunct="0">
        <a:spcBef>
          <a:spcPct val="20000"/>
        </a:spcBef>
        <a:spcAft>
          <a:spcPct val="0"/>
        </a:spcAft>
        <a:buClr>
          <a:srgbClr val="FEC2AD"/>
        </a:buClr>
        <a:buSzPct val="60000"/>
        <a:buFont typeface="Wingdings" panose="05000000000000000000" pitchFamily="2" charset="2"/>
        <a:buChar char=""/>
        <a:defRPr>
          <a:solidFill>
            <a:schemeClr val="tx1"/>
          </a:solidFill>
          <a:latin typeface="+mn-lt"/>
          <a:ea typeface="+mn-ea"/>
          <a:sym typeface="Century Schoolbook" panose="02040604050505020304" pitchFamily="18" charset="0"/>
        </a:defRPr>
      </a:lvl4pPr>
      <a:lvl5pPr marL="1463675" indent="-182563" algn="l" defTabSz="0" rtl="0" eaLnBrk="0" fontAlgn="base" hangingPunct="0">
        <a:spcBef>
          <a:spcPct val="20000"/>
        </a:spcBef>
        <a:spcAft>
          <a:spcPct val="0"/>
        </a:spcAft>
        <a:buClr>
          <a:srgbClr val="BCC9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  <a:sym typeface="Century Schoolbook" panose="02040604050505020304" pitchFamily="18" charset="0"/>
        </a:defRPr>
      </a:lvl5pPr>
      <a:lvl6pPr marL="1920875" indent="-182563" algn="l" defTabSz="0" rtl="0" fontAlgn="base">
        <a:spcBef>
          <a:spcPct val="20000"/>
        </a:spcBef>
        <a:spcAft>
          <a:spcPct val="0"/>
        </a:spcAft>
        <a:buClr>
          <a:srgbClr val="BCC9E9"/>
        </a:buClr>
        <a:buSzPct val="68000"/>
        <a:buFont typeface="Wingdings 2" pitchFamily="18" charset="2"/>
        <a:buChar char=""/>
        <a:defRPr sz="1600">
          <a:solidFill>
            <a:schemeClr val="tx1"/>
          </a:solidFill>
          <a:latin typeface="+mn-lt"/>
          <a:ea typeface="+mn-ea"/>
          <a:sym typeface="Century Schoolbook" pitchFamily="18" charset="0"/>
        </a:defRPr>
      </a:lvl6pPr>
      <a:lvl7pPr marL="2378075" indent="-182563" algn="l" defTabSz="0" rtl="0" fontAlgn="base">
        <a:spcBef>
          <a:spcPct val="20000"/>
        </a:spcBef>
        <a:spcAft>
          <a:spcPct val="0"/>
        </a:spcAft>
        <a:buClr>
          <a:srgbClr val="BCC9E9"/>
        </a:buClr>
        <a:buSzPct val="68000"/>
        <a:buFont typeface="Wingdings 2" pitchFamily="18" charset="2"/>
        <a:buChar char=""/>
        <a:defRPr sz="1600">
          <a:solidFill>
            <a:schemeClr val="tx1"/>
          </a:solidFill>
          <a:latin typeface="+mn-lt"/>
          <a:ea typeface="+mn-ea"/>
          <a:sym typeface="Century Schoolbook" pitchFamily="18" charset="0"/>
        </a:defRPr>
      </a:lvl7pPr>
      <a:lvl8pPr marL="2835275" indent="-182563" algn="l" defTabSz="0" rtl="0" fontAlgn="base">
        <a:spcBef>
          <a:spcPct val="20000"/>
        </a:spcBef>
        <a:spcAft>
          <a:spcPct val="0"/>
        </a:spcAft>
        <a:buClr>
          <a:srgbClr val="BCC9E9"/>
        </a:buClr>
        <a:buSzPct val="68000"/>
        <a:buFont typeface="Wingdings 2" pitchFamily="18" charset="2"/>
        <a:buChar char=""/>
        <a:defRPr sz="1600">
          <a:solidFill>
            <a:schemeClr val="tx1"/>
          </a:solidFill>
          <a:latin typeface="+mn-lt"/>
          <a:ea typeface="+mn-ea"/>
          <a:sym typeface="Century Schoolbook" pitchFamily="18" charset="0"/>
        </a:defRPr>
      </a:lvl8pPr>
      <a:lvl9pPr marL="3292475" indent="-182563" algn="l" defTabSz="0" rtl="0" fontAlgn="base">
        <a:spcBef>
          <a:spcPct val="20000"/>
        </a:spcBef>
        <a:spcAft>
          <a:spcPct val="0"/>
        </a:spcAft>
        <a:buClr>
          <a:srgbClr val="BCC9E9"/>
        </a:buClr>
        <a:buSzPct val="68000"/>
        <a:buFont typeface="Wingdings 2" pitchFamily="18" charset="2"/>
        <a:buChar char=""/>
        <a:defRPr sz="1600">
          <a:solidFill>
            <a:schemeClr val="tx1"/>
          </a:solidFill>
          <a:latin typeface="+mn-lt"/>
          <a:ea typeface="+mn-ea"/>
          <a:sym typeface="Century Schoolbook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41.jp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63.jp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71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32.jp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gif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2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77.bin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11.vml"/><Relationship Id="rId6" Type="http://schemas.openxmlformats.org/officeDocument/2006/relationships/audio" Target="../media/audio4.wav"/><Relationship Id="rId11" Type="http://schemas.openxmlformats.org/officeDocument/2006/relationships/image" Target="../media/image81.wmf"/><Relationship Id="rId5" Type="http://schemas.openxmlformats.org/officeDocument/2006/relationships/audio" Target="../media/audio3.wav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6.bin"/><Relationship Id="rId4" Type="http://schemas.openxmlformats.org/officeDocument/2006/relationships/audio" Target="../media/audio2.wav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audio" Target="../media/audio4.wav"/><Relationship Id="rId11" Type="http://schemas.openxmlformats.org/officeDocument/2006/relationships/image" Target="../media/image86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80.bin"/><Relationship Id="rId4" Type="http://schemas.openxmlformats.org/officeDocument/2006/relationships/audio" Target="../media/audio2.wav"/><Relationship Id="rId9" Type="http://schemas.openxmlformats.org/officeDocument/2006/relationships/image" Target="../media/image85.wmf"/><Relationship Id="rId1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0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13.vml"/><Relationship Id="rId6" Type="http://schemas.openxmlformats.org/officeDocument/2006/relationships/audio" Target="../media/audio4.wav"/><Relationship Id="rId11" Type="http://schemas.openxmlformats.org/officeDocument/2006/relationships/image" Target="../media/image89.wmf"/><Relationship Id="rId5" Type="http://schemas.openxmlformats.org/officeDocument/2006/relationships/audio" Target="../media/audio3.wav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3.bin"/><Relationship Id="rId4" Type="http://schemas.openxmlformats.org/officeDocument/2006/relationships/audio" Target="../media/audio2.wav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4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14.jp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2.jp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2.wmf"/><Relationship Id="rId5" Type="http://schemas.openxmlformats.org/officeDocument/2006/relationships/image" Target="../media/image29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image" Target="../media/image41.jp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2F2DCB-DAB0-4F33-A9CD-6ADC880F6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 spcFirstLastPara="1"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IỂU HỌC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A THỤY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DA4DADA-0C36-4A3E-9FF8-806C517F0E87}"/>
              </a:ext>
            </a:extLst>
          </p:cNvPr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 – LỚP </a:t>
            </a:r>
            <a:r>
              <a:rPr lang="en-US" sz="4800" b="1" dirty="0" smtClean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A10</a:t>
            </a:r>
            <a:endParaRPr lang="en-US" sz="4800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576EDF5-6157-4AF2-81FF-D924568D8765}"/>
              </a:ext>
            </a:extLst>
          </p:cNvPr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UYỆN TẬP – TRANG </a:t>
            </a:r>
            <a:r>
              <a:rPr lang="vi-VN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34</a:t>
            </a:r>
            <a:endParaRPr 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3" name="TextBox 5">
            <a:extLst>
              <a:ext uri="{FF2B5EF4-FFF2-40B4-BE49-F238E27FC236}">
                <a16:creationId xmlns="" xmlns:a16="http://schemas.microsoft.com/office/drawing/2014/main" id="{F935F13A-1D1D-485E-903F-0B8A910A0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  <a:r>
              <a:rPr lang="en-US" alt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 THỊ THỦY</a:t>
            </a:r>
            <a:endParaRPr lang="en-US" altLang="en-US" sz="3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5000" t="-6000" r="-15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39895"/>
              </p:ext>
            </p:extLst>
          </p:nvPr>
        </p:nvGraphicFramePr>
        <p:xfrm>
          <a:off x="3701437" y="67642"/>
          <a:ext cx="1836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4" imgW="774360" imgH="431640" progId="Equation.3">
                  <p:embed/>
                </p:oleObj>
              </mc:Choice>
              <mc:Fallback>
                <p:oleObj name="Equation" r:id="rId4" imgW="774360" imgH="431640" progId="Equation.3">
                  <p:embed/>
                  <p:pic>
                    <p:nvPicPr>
                      <p:cNvPr id="826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37" y="67642"/>
                        <a:ext cx="183673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50715"/>
              </p:ext>
            </p:extLst>
          </p:nvPr>
        </p:nvGraphicFramePr>
        <p:xfrm>
          <a:off x="1627464" y="1702692"/>
          <a:ext cx="1663599" cy="87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6" imgW="736560" imgH="431640" progId="Equation.3">
                  <p:embed/>
                </p:oleObj>
              </mc:Choice>
              <mc:Fallback>
                <p:oleObj name="Equation" r:id="rId6" imgW="736560" imgH="431640" progId="Equation.3">
                  <p:embed/>
                  <p:pic>
                    <p:nvPicPr>
                      <p:cNvPr id="826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464" y="1702692"/>
                        <a:ext cx="1663599" cy="871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13601"/>
              </p:ext>
            </p:extLst>
          </p:nvPr>
        </p:nvGraphicFramePr>
        <p:xfrm>
          <a:off x="1403648" y="2541829"/>
          <a:ext cx="1867993" cy="8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8" imgW="863280" imgH="431640" progId="Equation.3">
                  <p:embed/>
                </p:oleObj>
              </mc:Choice>
              <mc:Fallback>
                <p:oleObj name="Equation" r:id="rId8" imgW="863280" imgH="431640" progId="Equation.3">
                  <p:embed/>
                  <p:pic>
                    <p:nvPicPr>
                      <p:cNvPr id="827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41829"/>
                        <a:ext cx="1867993" cy="83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80764"/>
              </p:ext>
            </p:extLst>
          </p:nvPr>
        </p:nvGraphicFramePr>
        <p:xfrm>
          <a:off x="1403648" y="3378804"/>
          <a:ext cx="1179785" cy="76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10" imgW="482400" imgH="393480" progId="Equation.3">
                  <p:embed/>
                </p:oleObj>
              </mc:Choice>
              <mc:Fallback>
                <p:oleObj name="Equation" r:id="rId10" imgW="482400" imgH="393480" progId="Equation.3">
                  <p:embed/>
                  <p:pic>
                    <p:nvPicPr>
                      <p:cNvPr id="827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78804"/>
                        <a:ext cx="1179785" cy="76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68064"/>
              </p:ext>
            </p:extLst>
          </p:nvPr>
        </p:nvGraphicFramePr>
        <p:xfrm>
          <a:off x="1403648" y="4154189"/>
          <a:ext cx="8223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827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54189"/>
                        <a:ext cx="822325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11581"/>
              </p:ext>
            </p:extLst>
          </p:nvPr>
        </p:nvGraphicFramePr>
        <p:xfrm>
          <a:off x="5538174" y="1734929"/>
          <a:ext cx="1623498" cy="83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14" imgW="736560" imgH="431640" progId="Equation.3">
                  <p:embed/>
                </p:oleObj>
              </mc:Choice>
              <mc:Fallback>
                <p:oleObj name="Equation" r:id="rId14" imgW="736560" imgH="431640" progId="Equation.3">
                  <p:embed/>
                  <p:pic>
                    <p:nvPicPr>
                      <p:cNvPr id="827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174" y="1734929"/>
                        <a:ext cx="1623498" cy="835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40175"/>
              </p:ext>
            </p:extLst>
          </p:nvPr>
        </p:nvGraphicFramePr>
        <p:xfrm>
          <a:off x="5364088" y="2602847"/>
          <a:ext cx="2173288" cy="76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827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02847"/>
                        <a:ext cx="2173288" cy="76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08783"/>
              </p:ext>
            </p:extLst>
          </p:nvPr>
        </p:nvGraphicFramePr>
        <p:xfrm>
          <a:off x="5364088" y="3390751"/>
          <a:ext cx="1521302" cy="76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18" imgW="558720" imgH="393480" progId="Equation.3">
                  <p:embed/>
                </p:oleObj>
              </mc:Choice>
              <mc:Fallback>
                <p:oleObj name="Equation" r:id="rId18" imgW="558720" imgH="393480" progId="Equation.3">
                  <p:embed/>
                  <p:pic>
                    <p:nvPicPr>
                      <p:cNvPr id="827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390751"/>
                        <a:ext cx="1521302" cy="76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52475"/>
              </p:ext>
            </p:extLst>
          </p:nvPr>
        </p:nvGraphicFramePr>
        <p:xfrm>
          <a:off x="5364088" y="4135139"/>
          <a:ext cx="15033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20" imgW="672840" imgH="393480" progId="Equation.DSMT4">
                  <p:embed/>
                </p:oleObj>
              </mc:Choice>
              <mc:Fallback>
                <p:oleObj name="Equation" r:id="rId20" imgW="672840" imgH="393480" progId="Equation.DSMT4">
                  <p:embed/>
                  <p:pic>
                    <p:nvPicPr>
                      <p:cNvPr id="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35139"/>
                        <a:ext cx="1503363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4448" y="108999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43991" y="1089991"/>
            <a:ext cx="1132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86">
            <a:extLst>
              <a:ext uri="{FF2B5EF4-FFF2-40B4-BE49-F238E27FC236}">
                <a16:creationId xmlns="" xmlns:a16="http://schemas.microsoft.com/office/drawing/2014/main" id="{C773E879-1FA6-4A24-9393-FFB2FCE61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11866"/>
              </p:ext>
            </p:extLst>
          </p:nvPr>
        </p:nvGraphicFramePr>
        <p:xfrm>
          <a:off x="5364088" y="4879676"/>
          <a:ext cx="7667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22" imgW="342720" imgH="393480" progId="Equation.DSMT4">
                  <p:embed/>
                </p:oleObj>
              </mc:Choice>
              <mc:Fallback>
                <p:oleObj name="Equation" r:id="rId22" imgW="342720" imgH="393480" progId="Equation.DSMT4">
                  <p:embed/>
                  <p:pic>
                    <p:nvPicPr>
                      <p:cNvPr id="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79676"/>
                        <a:ext cx="766762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1">
            <a:extLst>
              <a:ext uri="{FF2B5EF4-FFF2-40B4-BE49-F238E27FC236}">
                <a16:creationId xmlns="" xmlns:a16="http://schemas.microsoft.com/office/drawing/2014/main" id="{81192DED-8A2A-45FC-8917-62FDBE684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91335"/>
              </p:ext>
            </p:extLst>
          </p:nvPr>
        </p:nvGraphicFramePr>
        <p:xfrm>
          <a:off x="1403648" y="4979689"/>
          <a:ext cx="623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24" imgW="279360" imgH="393480" progId="Equation.DSMT4">
                  <p:embed/>
                </p:oleObj>
              </mc:Choice>
              <mc:Fallback>
                <p:oleObj name="Equation" r:id="rId24" imgW="279360" imgH="393480" progId="Equation.DSMT4">
                  <p:embed/>
                  <p:pic>
                    <p:nvPicPr>
                      <p:cNvPr id="827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79689"/>
                        <a:ext cx="62388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6">
            <a:extLst>
              <a:ext uri="{FF2B5EF4-FFF2-40B4-BE49-F238E27FC236}">
                <a16:creationId xmlns="" xmlns:a16="http://schemas.microsoft.com/office/drawing/2014/main" id="{44EB3B15-A82D-4F59-A6A4-7A6A2AEF6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20437"/>
              </p:ext>
            </p:extLst>
          </p:nvPr>
        </p:nvGraphicFramePr>
        <p:xfrm>
          <a:off x="5364088" y="5654376"/>
          <a:ext cx="623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26" imgW="279360" imgH="393480" progId="Equation.DSMT4">
                  <p:embed/>
                </p:oleObj>
              </mc:Choice>
              <mc:Fallback>
                <p:oleObj name="Equation" r:id="rId26" imgW="279360" imgH="393480" progId="Equation.DSMT4">
                  <p:embed/>
                  <p:pic>
                    <p:nvPicPr>
                      <p:cNvPr id="21" name="Object 86">
                        <a:extLst>
                          <a:ext uri="{FF2B5EF4-FFF2-40B4-BE49-F238E27FC236}">
                            <a16:creationId xmlns="" xmlns:a16="http://schemas.microsoft.com/office/drawing/2014/main" id="{C773E879-1FA6-4A24-9393-FFB2FCE61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654376"/>
                        <a:ext cx="623888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D7CF7537-6256-4FE6-9D98-A95E07940130}"/>
              </a:ext>
            </a:extLst>
          </p:cNvPr>
          <p:cNvSpPr txBox="1"/>
          <p:nvPr/>
        </p:nvSpPr>
        <p:spPr>
          <a:xfrm>
            <a:off x="1259632" y="1102139"/>
            <a:ext cx="2949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t="-6000" r="-4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61692"/>
              </p:ext>
            </p:extLst>
          </p:nvPr>
        </p:nvGraphicFramePr>
        <p:xfrm>
          <a:off x="3497399" y="257193"/>
          <a:ext cx="2320428" cy="95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4" imgW="952200" imgH="393480" progId="Equation.3">
                  <p:embed/>
                </p:oleObj>
              </mc:Choice>
              <mc:Fallback>
                <p:oleObj name="Equation" r:id="rId4" imgW="952200" imgH="393480" progId="Equation.3">
                  <p:embed/>
                  <p:pic>
                    <p:nvPicPr>
                      <p:cNvPr id="826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399" y="257193"/>
                        <a:ext cx="2320428" cy="958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03992"/>
              </p:ext>
            </p:extLst>
          </p:nvPr>
        </p:nvGraphicFramePr>
        <p:xfrm>
          <a:off x="491771" y="2711479"/>
          <a:ext cx="1703655" cy="77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6" imgW="774360" imgH="393480" progId="Equation.3">
                  <p:embed/>
                </p:oleObj>
              </mc:Choice>
              <mc:Fallback>
                <p:oleObj name="Equation" r:id="rId6" imgW="774360" imgH="393480" progId="Equation.3">
                  <p:embed/>
                  <p:pic>
                    <p:nvPicPr>
                      <p:cNvPr id="827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1" y="2711479"/>
                        <a:ext cx="1703655" cy="776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38075"/>
              </p:ext>
            </p:extLst>
          </p:nvPr>
        </p:nvGraphicFramePr>
        <p:xfrm>
          <a:off x="491771" y="3464570"/>
          <a:ext cx="1010353" cy="77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8" imgW="406080" imgH="393480" progId="Equation.3">
                  <p:embed/>
                </p:oleObj>
              </mc:Choice>
              <mc:Fallback>
                <p:oleObj name="Equation" r:id="rId8" imgW="406080" imgH="393480" progId="Equation.3">
                  <p:embed/>
                  <p:pic>
                    <p:nvPicPr>
                      <p:cNvPr id="827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1" y="3464570"/>
                        <a:ext cx="1010353" cy="776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21010"/>
              </p:ext>
            </p:extLst>
          </p:nvPr>
        </p:nvGraphicFramePr>
        <p:xfrm>
          <a:off x="491771" y="4197580"/>
          <a:ext cx="749871" cy="77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827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1" y="4197580"/>
                        <a:ext cx="749871" cy="776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34850"/>
              </p:ext>
            </p:extLst>
          </p:nvPr>
        </p:nvGraphicFramePr>
        <p:xfrm>
          <a:off x="5491082" y="2673985"/>
          <a:ext cx="2566663" cy="85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2" imgW="927000" imgH="431640" progId="Equation.3">
                  <p:embed/>
                </p:oleObj>
              </mc:Choice>
              <mc:Fallback>
                <p:oleObj name="Equation" r:id="rId12" imgW="927000" imgH="431640" progId="Equation.3">
                  <p:embed/>
                  <p:pic>
                    <p:nvPicPr>
                      <p:cNvPr id="827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82" y="2673985"/>
                        <a:ext cx="2566663" cy="851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3445"/>
              </p:ext>
            </p:extLst>
          </p:nvPr>
        </p:nvGraphicFramePr>
        <p:xfrm>
          <a:off x="5491082" y="3492922"/>
          <a:ext cx="12112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82" y="3492922"/>
                        <a:ext cx="1211262" cy="77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06543"/>
              </p:ext>
            </p:extLst>
          </p:nvPr>
        </p:nvGraphicFramePr>
        <p:xfrm>
          <a:off x="838200" y="1843622"/>
          <a:ext cx="2204884" cy="84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16" imgW="952200" imgH="393480" progId="Equation.3">
                  <p:embed/>
                </p:oleObj>
              </mc:Choice>
              <mc:Fallback>
                <p:oleObj name="Equation" r:id="rId16" imgW="952200" imgH="393480" progId="Equation.3">
                  <p:embed/>
                  <p:pic>
                    <p:nvPicPr>
                      <p:cNvPr id="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43622"/>
                        <a:ext cx="2204884" cy="84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60637"/>
              </p:ext>
            </p:extLst>
          </p:nvPr>
        </p:nvGraphicFramePr>
        <p:xfrm>
          <a:off x="5852861" y="1864256"/>
          <a:ext cx="2204884" cy="84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18" imgW="952200" imgH="393480" progId="Equation.3">
                  <p:embed/>
                </p:oleObj>
              </mc:Choice>
              <mc:Fallback>
                <p:oleObj name="Equation" r:id="rId18" imgW="952200" imgH="393480" progId="Equation.3">
                  <p:embed/>
                  <p:pic>
                    <p:nvPicPr>
                      <p:cNvPr id="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61" y="1864256"/>
                        <a:ext cx="2204884" cy="84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1348724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39959" y="1468390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86">
            <a:extLst>
              <a:ext uri="{FF2B5EF4-FFF2-40B4-BE49-F238E27FC236}">
                <a16:creationId xmlns="" xmlns:a16="http://schemas.microsoft.com/office/drawing/2014/main" id="{3E764325-ED8B-4494-B912-A0981C974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00209"/>
              </p:ext>
            </p:extLst>
          </p:nvPr>
        </p:nvGraphicFramePr>
        <p:xfrm>
          <a:off x="5491082" y="4308897"/>
          <a:ext cx="806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20" imgW="355320" imgH="393480" progId="Equation.DSMT4">
                  <p:embed/>
                </p:oleObj>
              </mc:Choice>
              <mc:Fallback>
                <p:oleObj name="Equation" r:id="rId20" imgW="355320" imgH="393480" progId="Equation.DSMT4">
                  <p:embed/>
                  <p:pic>
                    <p:nvPicPr>
                      <p:cNvPr id="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82" y="4308897"/>
                        <a:ext cx="806450" cy="77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0710"/>
              </p:ext>
            </p:extLst>
          </p:nvPr>
        </p:nvGraphicFramePr>
        <p:xfrm>
          <a:off x="8099425" y="1080864"/>
          <a:ext cx="968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1080864"/>
                        <a:ext cx="96837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99766"/>
              </p:ext>
            </p:extLst>
          </p:nvPr>
        </p:nvGraphicFramePr>
        <p:xfrm>
          <a:off x="2819400" y="1690464"/>
          <a:ext cx="968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62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90464"/>
                        <a:ext cx="968375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5125" y="1328514"/>
            <a:ext cx="8484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Tính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altLang="id-ID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.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42925" y="2757264"/>
            <a:ext cx="2124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id-ID" sz="3200" b="1" u="sng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id-ID" sz="32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4800" y="3424669"/>
            <a:ext cx="3286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: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04800" y="4397807"/>
            <a:ext cx="3286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56032"/>
              </p:ext>
            </p:extLst>
          </p:nvPr>
        </p:nvGraphicFramePr>
        <p:xfrm>
          <a:off x="2343150" y="4361328"/>
          <a:ext cx="866775" cy="89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8" imgW="279360" imgH="393480" progId="Equation.3">
                  <p:embed/>
                </p:oleObj>
              </mc:Choice>
              <mc:Fallback>
                <p:oleObj name="Equation" r:id="rId8" imgW="279360" imgH="3934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361328"/>
                        <a:ext cx="866775" cy="893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13927"/>
              </p:ext>
            </p:extLst>
          </p:nvPr>
        </p:nvGraphicFramePr>
        <p:xfrm>
          <a:off x="2266950" y="3416116"/>
          <a:ext cx="836612" cy="86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16116"/>
                        <a:ext cx="836612" cy="862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524500" y="2603357"/>
            <a:ext cx="1855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id-ID" sz="32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vi-VN" altLang="id-ID" sz="3200" b="1" u="sng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US" altLang="id-ID" sz="32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iải</a:t>
            </a:r>
            <a:r>
              <a:rPr lang="en-US" altLang="id-ID" sz="3200" b="1" u="sng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id-ID" sz="32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3976688" y="3211944"/>
            <a:ext cx="4049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altLang="id-ID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id-ID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id-ID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id-ID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id-ID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84423"/>
              </p:ext>
            </p:extLst>
          </p:nvPr>
        </p:nvGraphicFramePr>
        <p:xfrm>
          <a:off x="4486364" y="3735164"/>
          <a:ext cx="2076271" cy="119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12" imgW="838080" imgH="431640" progId="Equation.3">
                  <p:embed/>
                </p:oleObj>
              </mc:Choice>
              <mc:Fallback>
                <p:oleObj name="Equation" r:id="rId12" imgW="838080" imgH="43164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64" y="3735164"/>
                        <a:ext cx="2076271" cy="11928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45960"/>
              </p:ext>
            </p:extLst>
          </p:nvPr>
        </p:nvGraphicFramePr>
        <p:xfrm>
          <a:off x="6629400" y="3798664"/>
          <a:ext cx="53047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4" imgW="228600" imgH="393480" progId="Equation.3">
                  <p:embed/>
                </p:oleObj>
              </mc:Choice>
              <mc:Fallback>
                <p:oleObj name="Equation" r:id="rId14" imgW="228600" imgH="393480" progId="Equation.3">
                  <p:embed/>
                  <p:pic>
                    <p:nvPicPr>
                      <p:cNvPr id="3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98664"/>
                        <a:ext cx="530472" cy="1017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7162800" y="4019366"/>
            <a:ext cx="9858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m )</a:t>
            </a:r>
            <a:endParaRPr lang="en-US" sz="3000" dirty="0"/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638800" y="4954364"/>
            <a:ext cx="197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id-ID" sz="2800" b="1" u="sng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id-ID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id-ID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29879"/>
              </p:ext>
            </p:extLst>
          </p:nvPr>
        </p:nvGraphicFramePr>
        <p:xfrm>
          <a:off x="7227887" y="4801964"/>
          <a:ext cx="523024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6" imgW="228600" imgH="393480" progId="Equation.3">
                  <p:embed/>
                </p:oleObj>
              </mc:Choice>
              <mc:Fallback>
                <p:oleObj name="Equation" r:id="rId16" imgW="228600" imgH="393480" progId="Equation.3">
                  <p:embed/>
                  <p:pic>
                    <p:nvPicPr>
                      <p:cNvPr id="4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7" y="4801964"/>
                        <a:ext cx="523024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843838" y="4848420"/>
            <a:ext cx="1071562" cy="554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endParaRPr lang="en-US" sz="3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4" grpId="0"/>
      <p:bldP spid="38" grpId="0"/>
      <p:bldP spid="39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22313"/>
              </p:ext>
            </p:extLst>
          </p:nvPr>
        </p:nvGraphicFramePr>
        <p:xfrm>
          <a:off x="4572000" y="1556792"/>
          <a:ext cx="714375" cy="89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62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6792"/>
                        <a:ext cx="714375" cy="894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42875" y="1613318"/>
            <a:ext cx="89339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. May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.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y 3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altLang="id-ID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42875" y="2766498"/>
            <a:ext cx="1885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id-ID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id-ID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0" y="3499378"/>
            <a:ext cx="3286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: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7562" y="4290498"/>
            <a:ext cx="3177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: …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94388"/>
              </p:ext>
            </p:extLst>
          </p:nvPr>
        </p:nvGraphicFramePr>
        <p:xfrm>
          <a:off x="1905000" y="3404216"/>
          <a:ext cx="82831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04216"/>
                        <a:ext cx="828317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156365" y="2755115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id-ID" sz="36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vi-VN" altLang="id-ID" sz="3600" b="1" u="sng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US" altLang="id-ID" sz="3600" b="1" u="sng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iải</a:t>
            </a:r>
            <a:endParaRPr lang="en-US" altLang="id-ID" sz="36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200400" y="3325602"/>
            <a:ext cx="693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y 3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id-ID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35180"/>
              </p:ext>
            </p:extLst>
          </p:nvPr>
        </p:nvGraphicFramePr>
        <p:xfrm>
          <a:off x="4419600" y="3941750"/>
          <a:ext cx="1404938" cy="110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41750"/>
                        <a:ext cx="1404938" cy="11021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94818"/>
              </p:ext>
            </p:extLst>
          </p:nvPr>
        </p:nvGraphicFramePr>
        <p:xfrm>
          <a:off x="5715000" y="3941750"/>
          <a:ext cx="1037877" cy="10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0" imgW="380880" imgH="393480" progId="Equation.3">
                  <p:embed/>
                </p:oleObj>
              </mc:Choice>
              <mc:Fallback>
                <p:oleObj name="Equation" r:id="rId10" imgW="380880" imgH="393480" progId="Equation.3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41750"/>
                        <a:ext cx="1037877" cy="10497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6705600" y="4138977"/>
            <a:ext cx="1071563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m )</a:t>
            </a:r>
            <a:endParaRPr lang="en-US" sz="3000" dirty="0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139946" y="4838543"/>
            <a:ext cx="27479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id-ID" sz="3200" u="sng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id-ID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200" dirty="0"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altLang="id-ID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 m.</a:t>
            </a:r>
            <a:r>
              <a:rPr lang="en-US" altLang="id-ID" sz="3200" b="1" u="sng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2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khung hinh sinh nhat (32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0"/>
            <a:ext cx="10515600" cy="6858000"/>
          </a:xfrm>
          <a:prstGeom prst="rect">
            <a:avLst/>
          </a:prstGeom>
        </p:spPr>
      </p:pic>
      <p:pic>
        <p:nvPicPr>
          <p:cNvPr id="35842" name="Picture 2" descr="Picture1"/>
          <p:cNvPicPr>
            <a:picLocks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 descr="Picture1"/>
          <p:cNvPicPr>
            <a:picLocks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-3314700" y="3390900"/>
            <a:ext cx="67056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2370034">
            <a:off x="6350" y="-114300"/>
            <a:ext cx="144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Picture1"/>
          <p:cNvPicPr>
            <a:picLocks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225" y="6737350"/>
            <a:ext cx="91440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 descr="Picture1"/>
          <p:cNvPicPr>
            <a:picLocks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5753100" y="3314700"/>
            <a:ext cx="67056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7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619400">
            <a:off x="7724775" y="-73025"/>
            <a:ext cx="144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9" name="WordArt 9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6400800" cy="3124200"/>
          </a:xfrm>
          <a:prstGeom prst="rect">
            <a:avLst/>
          </a:prstGeom>
        </p:spPr>
        <p:txBody>
          <a:bodyPr spcFirstLastPara="1" wrap="none" fromWordArt="1">
            <a:prstTxWarp prst="textPlain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vi-VN" sz="36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TRÒ CHƠI:</a:t>
            </a:r>
          </a:p>
          <a:p>
            <a:pPr algn="ctr"/>
            <a:r>
              <a:rPr lang="en-US" sz="40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AI NHANH AI ĐÚNG</a:t>
            </a:r>
          </a:p>
        </p:txBody>
      </p:sp>
      <p:pic>
        <p:nvPicPr>
          <p:cNvPr id="9" name="Picture 8" descr="hinh-dong-de-thuong-chu-lon-kute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04800" y="4572000"/>
            <a:ext cx="2286000" cy="2286000"/>
          </a:xfrm>
          <a:prstGeom prst="rect">
            <a:avLst/>
          </a:prstGeom>
        </p:spPr>
      </p:pic>
      <p:pic>
        <p:nvPicPr>
          <p:cNvPr id="10" name="Picture 9" descr="tải xuống (5)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4600" y="3429000"/>
            <a:ext cx="2514600" cy="2286000"/>
          </a:xfrm>
          <a:prstGeom prst="rect">
            <a:avLst/>
          </a:prstGeom>
        </p:spPr>
      </p:pic>
    </p:spTree>
  </p:cSld>
  <p:clrMapOvr>
    <a:masterClrMapping/>
  </p:clrMapOvr>
  <p:transition>
    <p:sndAc>
      <p:stSnd loop="1"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971800" y="4253360"/>
            <a:ext cx="542765" cy="547240"/>
          </a:xfrm>
          <a:prstGeom prst="ellipse">
            <a:avLst/>
          </a:prstGeom>
          <a:solidFill>
            <a:srgbClr val="FF0000">
              <a:alpha val="63136"/>
            </a:srgbClr>
          </a:solidFill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240665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529387" y="2251075"/>
          <a:ext cx="11668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8" imgW="368300" imgH="660400" progId="Equation.3">
                  <p:embed/>
                </p:oleObj>
              </mc:Choice>
              <mc:Fallback>
                <p:oleObj name="Equation" r:id="rId8" imgW="368300" imgH="6604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7" y="2251075"/>
                        <a:ext cx="1166813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28188" y="4217810"/>
            <a:ext cx="609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3000" dirty="0">
              <a:latin typeface=".VnAvant" pitchFamily="34" charset="0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867150" y="4127845"/>
          <a:ext cx="410675" cy="166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0" imgW="152334" imgH="660113" progId="Equation.3">
                  <p:embed/>
                </p:oleObj>
              </mc:Choice>
              <mc:Fallback>
                <p:oleObj name="Equation" r:id="rId10" imgW="152334" imgH="660113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127845"/>
                        <a:ext cx="410675" cy="1663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041591" y="4304105"/>
            <a:ext cx="6160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latin typeface=".VnAvant" pitchFamily="34" charset="0"/>
              </a:rPr>
              <a:t>B.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390164" y="4082438"/>
          <a:ext cx="652462" cy="104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2" imgW="228501" imgH="393529" progId="Equation.3">
                  <p:embed/>
                </p:oleObj>
              </mc:Choice>
              <mc:Fallback>
                <p:oleObj name="Equation" r:id="rId12" imgW="228501" imgH="393529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64" y="4082438"/>
                        <a:ext cx="652462" cy="1049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2"/>
          <p:cNvSpPr txBox="1">
            <a:spLocks noChangeArrowheads="1"/>
          </p:cNvSpPr>
          <p:nvPr/>
        </p:nvSpPr>
        <p:spPr bwMode="auto">
          <a:xfrm>
            <a:off x="5519679" y="4230345"/>
            <a:ext cx="6525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latin typeface=".VnAvant" pitchFamily="34" charset="0"/>
              </a:rPr>
              <a:t>C</a:t>
            </a:r>
            <a:r>
              <a:rPr lang="en-US" sz="3000" dirty="0">
                <a:latin typeface=".VnAvant" pitchFamily="34" charset="0"/>
              </a:rPr>
              <a:t>.</a:t>
            </a:r>
          </a:p>
        </p:txBody>
      </p:sp>
      <p:graphicFrame>
        <p:nvGraphicFramePr>
          <p:cNvPr id="10251" name="Object 13"/>
          <p:cNvGraphicFramePr>
            <a:graphicFrameLocks noChangeAspect="1"/>
          </p:cNvGraphicFramePr>
          <p:nvPr/>
        </p:nvGraphicFramePr>
        <p:xfrm>
          <a:off x="6299141" y="4112459"/>
          <a:ext cx="644025" cy="110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102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41" y="4112459"/>
                        <a:ext cx="644025" cy="1108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696200" y="5410200"/>
            <a:ext cx="14478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256" name="WordArt 16"/>
          <p:cNvSpPr>
            <a:spLocks noChangeArrowheads="1" noChangeShapeType="1" noTextEdit="1"/>
          </p:cNvSpPr>
          <p:nvPr/>
        </p:nvSpPr>
        <p:spPr bwMode="auto">
          <a:xfrm>
            <a:off x="8029575" y="5591175"/>
            <a:ext cx="749300" cy="949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0</a:t>
            </a:r>
          </a:p>
        </p:txBody>
      </p:sp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8153400" y="5635625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9</a:t>
            </a:r>
          </a:p>
        </p:txBody>
      </p:sp>
      <p:sp>
        <p:nvSpPr>
          <p:cNvPr id="10258" name="WordArt 18"/>
          <p:cNvSpPr>
            <a:spLocks noChangeArrowheads="1" noChangeShapeType="1" noTextEdit="1"/>
          </p:cNvSpPr>
          <p:nvPr/>
        </p:nvSpPr>
        <p:spPr bwMode="auto">
          <a:xfrm>
            <a:off x="8153400" y="5638800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8</a:t>
            </a:r>
          </a:p>
        </p:txBody>
      </p:sp>
      <p:sp>
        <p:nvSpPr>
          <p:cNvPr id="10259" name="WordArt 19"/>
          <p:cNvSpPr>
            <a:spLocks noChangeArrowheads="1" noChangeShapeType="1" noTextEdit="1"/>
          </p:cNvSpPr>
          <p:nvPr/>
        </p:nvSpPr>
        <p:spPr bwMode="auto">
          <a:xfrm>
            <a:off x="8210550" y="5651500"/>
            <a:ext cx="3238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7</a:t>
            </a:r>
          </a:p>
        </p:txBody>
      </p:sp>
      <p:sp>
        <p:nvSpPr>
          <p:cNvPr id="10260" name="WordArt 20"/>
          <p:cNvSpPr>
            <a:spLocks noChangeArrowheads="1" noChangeShapeType="1" noTextEdit="1"/>
          </p:cNvSpPr>
          <p:nvPr/>
        </p:nvSpPr>
        <p:spPr bwMode="auto">
          <a:xfrm>
            <a:off x="8197850" y="5683250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6</a:t>
            </a:r>
          </a:p>
        </p:txBody>
      </p:sp>
      <p:sp>
        <p:nvSpPr>
          <p:cNvPr id="10261" name="WordArt 21"/>
          <p:cNvSpPr>
            <a:spLocks noChangeArrowheads="1" noChangeShapeType="1" noTextEdit="1"/>
          </p:cNvSpPr>
          <p:nvPr/>
        </p:nvSpPr>
        <p:spPr bwMode="auto">
          <a:xfrm>
            <a:off x="8229600" y="5664200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5</a:t>
            </a:r>
          </a:p>
        </p:txBody>
      </p:sp>
      <p:sp>
        <p:nvSpPr>
          <p:cNvPr id="10262" name="WordArt 22"/>
          <p:cNvSpPr>
            <a:spLocks noChangeArrowheads="1" noChangeShapeType="1" noTextEdit="1"/>
          </p:cNvSpPr>
          <p:nvPr/>
        </p:nvSpPr>
        <p:spPr bwMode="auto">
          <a:xfrm>
            <a:off x="8229600" y="5638800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4</a:t>
            </a:r>
          </a:p>
        </p:txBody>
      </p:sp>
      <p:sp>
        <p:nvSpPr>
          <p:cNvPr id="10263" name="WordArt 23"/>
          <p:cNvSpPr>
            <a:spLocks noChangeArrowheads="1" noChangeShapeType="1" noTextEdit="1"/>
          </p:cNvSpPr>
          <p:nvPr/>
        </p:nvSpPr>
        <p:spPr bwMode="auto">
          <a:xfrm>
            <a:off x="8153400" y="5638800"/>
            <a:ext cx="4254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3</a:t>
            </a:r>
          </a:p>
        </p:txBody>
      </p:sp>
      <p:sp>
        <p:nvSpPr>
          <p:cNvPr id="10264" name="WordArt 24"/>
          <p:cNvSpPr>
            <a:spLocks noChangeArrowheads="1" noChangeShapeType="1" noTextEdit="1"/>
          </p:cNvSpPr>
          <p:nvPr/>
        </p:nvSpPr>
        <p:spPr bwMode="auto">
          <a:xfrm>
            <a:off x="8305800" y="5638800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2</a:t>
            </a:r>
          </a:p>
        </p:txBody>
      </p:sp>
      <p:sp>
        <p:nvSpPr>
          <p:cNvPr id="10265" name="WordArt 25"/>
          <p:cNvSpPr>
            <a:spLocks noChangeArrowheads="1" noChangeShapeType="1" noTextEdit="1"/>
          </p:cNvSpPr>
          <p:nvPr/>
        </p:nvSpPr>
        <p:spPr bwMode="auto">
          <a:xfrm>
            <a:off x="8382000" y="5638800"/>
            <a:ext cx="3048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</a:t>
            </a:r>
          </a:p>
        </p:txBody>
      </p:sp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1676400" y="7924800"/>
            <a:ext cx="57912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7316787" y="4953000"/>
            <a:ext cx="2055813" cy="2055813"/>
            <a:chOff x="4656" y="-192"/>
            <a:chExt cx="1295" cy="1295"/>
          </a:xfrm>
        </p:grpSpPr>
        <p:sp>
          <p:nvSpPr>
            <p:cNvPr id="10268" name="AutoShape 28"/>
            <p:cNvSpPr>
              <a:spLocks noChangeArrowheads="1"/>
            </p:cNvSpPr>
            <p:nvPr/>
          </p:nvSpPr>
          <p:spPr bwMode="auto">
            <a:xfrm>
              <a:off x="4656" y="-192"/>
              <a:ext cx="1296" cy="1296"/>
            </a:xfrm>
            <a:prstGeom prst="irregularSeal2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 w="936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908" y="294"/>
              <a:ext cx="724" cy="3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HÕt</a:t>
              </a:r>
              <a:r>
                <a:rPr lang="en-US" sz="3600" kern="10" dirty="0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 </a:t>
              </a:r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giê</a:t>
              </a:r>
              <a:endParaRPr lang="en-US" sz="3600" kern="10" dirty="0">
                <a:ln w="126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9400ED"/>
                    </a:gs>
                    <a:gs pos="100000">
                      <a:srgbClr val="0000FF"/>
                    </a:gs>
                  </a:gsLst>
                  <a:lin ang="10800000" scaled="1"/>
                </a:gra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.VnVogue"/>
              </a:endParaRPr>
            </a:p>
          </p:txBody>
        </p:sp>
      </p:grp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0" y="54102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Rectangle 31"/>
          <p:cNvSpPr>
            <a:spLocks noChangeArrowheads="1"/>
          </p:cNvSpPr>
          <p:nvPr/>
        </p:nvSpPr>
        <p:spPr bwMode="auto">
          <a:xfrm>
            <a:off x="0" y="54102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0" y="61722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5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23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9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0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1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7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8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9" dur="1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5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6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47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3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4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55" dur="1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1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2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63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xit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9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0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1" dur="1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7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8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9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3" presetClass="exit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5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8" dur="462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 additive="repl">
                                        <p:cTn id="89" dur="462" decel="100000" fill="hold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 additive="repl">
                                        <p:cTn id="90" dur="738" accel="1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 additive="repl">
                                        <p:cTn id="91" dur="46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 additive="repl">
                                        <p:cTn id="92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 additive="repl">
                                        <p:cTn id="93" dur="46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 additive="repl">
                                        <p:cTn id="94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56" grpId="0" animBg="1"/>
      <p:bldP spid="10256" grpId="1" animBg="1"/>
      <p:bldP spid="10257" grpId="0" animBg="1"/>
      <p:bldP spid="10257" grpId="1" animBg="1"/>
      <p:bldP spid="10258" grpId="0" animBg="1"/>
      <p:bldP spid="10258" grpId="1" animBg="1"/>
      <p:bldP spid="10259" grpId="0" animBg="1"/>
      <p:bldP spid="10259" grpId="1" animBg="1"/>
      <p:bldP spid="10260" grpId="0" animBg="1"/>
      <p:bldP spid="10260" grpId="1" animBg="1"/>
      <p:bldP spid="10261" grpId="0" animBg="1"/>
      <p:bldP spid="10261" grpId="1" animBg="1"/>
      <p:bldP spid="10262" grpId="0" animBg="1"/>
      <p:bldP spid="10263" grpId="0" animBg="1"/>
      <p:bldP spid="10263" grpId="1" animBg="1"/>
      <p:bldP spid="10264" grpId="0" animBg="1"/>
      <p:bldP spid="10264" grpId="1" animBg="1"/>
      <p:bldP spid="10265" grpId="0" animBg="1"/>
      <p:bldP spid="1026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2057400" y="3502818"/>
            <a:ext cx="685800" cy="685800"/>
          </a:xfrm>
          <a:prstGeom prst="ellipse">
            <a:avLst/>
          </a:prstGeom>
          <a:solidFill>
            <a:srgbClr val="FF0000">
              <a:alpha val="67058"/>
            </a:srgbClr>
          </a:solidFill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3600" b="1">
              <a:latin typeface=".VnAvant" pitchFamily="34" charset="0"/>
            </a:endParaRPr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1371600" y="1124744"/>
            <a:ext cx="640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192338" y="2263021"/>
            <a:ext cx="609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latin typeface=".VnAvant" pitchFamily="34" charset="0"/>
              </a:rPr>
              <a:t>A.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21724"/>
              </p:ext>
            </p:extLst>
          </p:nvPr>
        </p:nvGraphicFramePr>
        <p:xfrm>
          <a:off x="2895601" y="2080989"/>
          <a:ext cx="3810000" cy="104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8" imgW="1345616" imgH="393529" progId="Equation.3">
                  <p:embed/>
                </p:oleObj>
              </mc:Choice>
              <mc:Fallback>
                <p:oleObj name="Equation" r:id="rId8" imgW="1345616" imgH="393529" progId="Equation.3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080989"/>
                        <a:ext cx="3810000" cy="1040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67319"/>
              </p:ext>
            </p:extLst>
          </p:nvPr>
        </p:nvGraphicFramePr>
        <p:xfrm>
          <a:off x="2905125" y="3426619"/>
          <a:ext cx="31311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10" imgW="1079032" imgH="393529" progId="Equation.3">
                  <p:embed/>
                </p:oleObj>
              </mc:Choice>
              <mc:Fallback>
                <p:oleObj name="Equation" r:id="rId10" imgW="1079032" imgH="393529" progId="Equation.3">
                  <p:embed/>
                  <p:pic>
                    <p:nvPicPr>
                      <p:cNvPr id="112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426619"/>
                        <a:ext cx="3131111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2209800" y="3532981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.VnAvant" pitchFamily="34" charset="0"/>
              </a:rPr>
              <a:t>B.</a:t>
            </a:r>
          </a:p>
        </p:txBody>
      </p:sp>
      <p:sp>
        <p:nvSpPr>
          <p:cNvPr id="11273" name="Text Box 15"/>
          <p:cNvSpPr txBox="1">
            <a:spLocks noChangeArrowheads="1"/>
          </p:cNvSpPr>
          <p:nvPr/>
        </p:nvSpPr>
        <p:spPr bwMode="auto">
          <a:xfrm>
            <a:off x="2057400" y="490458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.VnAvant" pitchFamily="34" charset="0"/>
              </a:rPr>
              <a:t>C</a:t>
            </a:r>
            <a:r>
              <a:rPr lang="en-US" sz="3200" dirty="0">
                <a:latin typeface=".VnAvant" pitchFamily="34" charset="0"/>
              </a:rPr>
              <a:t>.</a:t>
            </a:r>
          </a:p>
        </p:txBody>
      </p:sp>
      <p:graphicFrame>
        <p:nvGraphicFramePr>
          <p:cNvPr id="1127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62811"/>
              </p:ext>
            </p:extLst>
          </p:nvPr>
        </p:nvGraphicFramePr>
        <p:xfrm>
          <a:off x="2971800" y="4760154"/>
          <a:ext cx="3064436" cy="110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2" imgW="1091726" imgH="393529" progId="Equation.3">
                  <p:embed/>
                </p:oleObj>
              </mc:Choice>
              <mc:Fallback>
                <p:oleObj name="Equation" r:id="rId12" imgW="1091726" imgH="393529" progId="Equation.3">
                  <p:embed/>
                  <p:pic>
                    <p:nvPicPr>
                      <p:cNvPr id="112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60154"/>
                        <a:ext cx="3064436" cy="1104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1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4493419"/>
            <a:ext cx="14478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2306" name="WordArt 18"/>
          <p:cNvSpPr>
            <a:spLocks noChangeArrowheads="1" noChangeShapeType="1" noTextEdit="1"/>
          </p:cNvSpPr>
          <p:nvPr/>
        </p:nvSpPr>
        <p:spPr bwMode="auto">
          <a:xfrm>
            <a:off x="8029575" y="4674394"/>
            <a:ext cx="749300" cy="949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0</a:t>
            </a:r>
          </a:p>
        </p:txBody>
      </p:sp>
      <p:sp>
        <p:nvSpPr>
          <p:cNvPr id="12307" name="WordArt 19"/>
          <p:cNvSpPr>
            <a:spLocks noChangeArrowheads="1" noChangeShapeType="1" noTextEdit="1"/>
          </p:cNvSpPr>
          <p:nvPr/>
        </p:nvSpPr>
        <p:spPr bwMode="auto">
          <a:xfrm>
            <a:off x="8153400" y="4718844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9</a:t>
            </a:r>
          </a:p>
        </p:txBody>
      </p:sp>
      <p:sp>
        <p:nvSpPr>
          <p:cNvPr id="12308" name="WordArt 20"/>
          <p:cNvSpPr>
            <a:spLocks noChangeArrowheads="1" noChangeShapeType="1" noTextEdit="1"/>
          </p:cNvSpPr>
          <p:nvPr/>
        </p:nvSpPr>
        <p:spPr bwMode="auto">
          <a:xfrm>
            <a:off x="8153400" y="472201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8</a:t>
            </a:r>
          </a:p>
        </p:txBody>
      </p:sp>
      <p:sp>
        <p:nvSpPr>
          <p:cNvPr id="12309" name="WordArt 21"/>
          <p:cNvSpPr>
            <a:spLocks noChangeArrowheads="1" noChangeShapeType="1" noTextEdit="1"/>
          </p:cNvSpPr>
          <p:nvPr/>
        </p:nvSpPr>
        <p:spPr bwMode="auto">
          <a:xfrm>
            <a:off x="8210550" y="4734719"/>
            <a:ext cx="3238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7</a:t>
            </a:r>
          </a:p>
        </p:txBody>
      </p:sp>
      <p:sp>
        <p:nvSpPr>
          <p:cNvPr id="12310" name="WordArt 22"/>
          <p:cNvSpPr>
            <a:spLocks noChangeArrowheads="1" noChangeShapeType="1" noTextEdit="1"/>
          </p:cNvSpPr>
          <p:nvPr/>
        </p:nvSpPr>
        <p:spPr bwMode="auto">
          <a:xfrm>
            <a:off x="8197850" y="476646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6</a:t>
            </a:r>
          </a:p>
        </p:txBody>
      </p:sp>
      <p:sp>
        <p:nvSpPr>
          <p:cNvPr id="12311" name="WordArt 23"/>
          <p:cNvSpPr>
            <a:spLocks noChangeArrowheads="1" noChangeShapeType="1" noTextEdit="1"/>
          </p:cNvSpPr>
          <p:nvPr/>
        </p:nvSpPr>
        <p:spPr bwMode="auto">
          <a:xfrm>
            <a:off x="8229600" y="474741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5</a:t>
            </a:r>
          </a:p>
        </p:txBody>
      </p:sp>
      <p:sp>
        <p:nvSpPr>
          <p:cNvPr id="12312" name="WordArt 24"/>
          <p:cNvSpPr>
            <a:spLocks noChangeArrowheads="1" noChangeShapeType="1" noTextEdit="1"/>
          </p:cNvSpPr>
          <p:nvPr/>
        </p:nvSpPr>
        <p:spPr bwMode="auto">
          <a:xfrm>
            <a:off x="8229600" y="4722019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4</a:t>
            </a:r>
          </a:p>
        </p:txBody>
      </p:sp>
      <p:sp>
        <p:nvSpPr>
          <p:cNvPr id="12313" name="WordArt 25"/>
          <p:cNvSpPr>
            <a:spLocks noChangeArrowheads="1" noChangeShapeType="1" noTextEdit="1"/>
          </p:cNvSpPr>
          <p:nvPr/>
        </p:nvSpPr>
        <p:spPr bwMode="auto">
          <a:xfrm>
            <a:off x="8153400" y="4722019"/>
            <a:ext cx="4254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3</a:t>
            </a:r>
          </a:p>
        </p:txBody>
      </p:sp>
      <p:sp>
        <p:nvSpPr>
          <p:cNvPr id="12314" name="WordArt 26"/>
          <p:cNvSpPr>
            <a:spLocks noChangeArrowheads="1" noChangeShapeType="1" noTextEdit="1"/>
          </p:cNvSpPr>
          <p:nvPr/>
        </p:nvSpPr>
        <p:spPr bwMode="auto">
          <a:xfrm>
            <a:off x="8305800" y="4722019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2</a:t>
            </a:r>
          </a:p>
        </p:txBody>
      </p:sp>
      <p:sp>
        <p:nvSpPr>
          <p:cNvPr id="12315" name="WordArt 27"/>
          <p:cNvSpPr>
            <a:spLocks noChangeArrowheads="1" noChangeShapeType="1" noTextEdit="1"/>
          </p:cNvSpPr>
          <p:nvPr/>
        </p:nvSpPr>
        <p:spPr bwMode="auto">
          <a:xfrm>
            <a:off x="8382000" y="4722019"/>
            <a:ext cx="3048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</a:t>
            </a:r>
          </a:p>
        </p:txBody>
      </p:sp>
      <p:sp>
        <p:nvSpPr>
          <p:cNvPr id="11286" name="Text Box 28"/>
          <p:cNvSpPr txBox="1">
            <a:spLocks noChangeArrowheads="1"/>
          </p:cNvSpPr>
          <p:nvPr/>
        </p:nvSpPr>
        <p:spPr bwMode="auto">
          <a:xfrm>
            <a:off x="1676400" y="7008019"/>
            <a:ext cx="57912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7315200" y="4036219"/>
            <a:ext cx="2055813" cy="2055813"/>
            <a:chOff x="4656" y="-192"/>
            <a:chExt cx="1295" cy="1295"/>
          </a:xfrm>
        </p:grpSpPr>
        <p:sp>
          <p:nvSpPr>
            <p:cNvPr id="11291" name="AutoShape 30"/>
            <p:cNvSpPr>
              <a:spLocks noChangeArrowheads="1"/>
            </p:cNvSpPr>
            <p:nvPr/>
          </p:nvSpPr>
          <p:spPr bwMode="auto">
            <a:xfrm>
              <a:off x="4656" y="-192"/>
              <a:ext cx="1296" cy="1296"/>
            </a:xfrm>
            <a:prstGeom prst="irregularSeal2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 w="936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908" y="294"/>
              <a:ext cx="724" cy="3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HÕt</a:t>
              </a:r>
              <a:r>
                <a:rPr lang="en-US" sz="3600" kern="10" dirty="0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 </a:t>
              </a:r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giê</a:t>
              </a:r>
              <a:endParaRPr lang="en-US" sz="3600" kern="10" dirty="0">
                <a:ln w="126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9400ED"/>
                    </a:gs>
                    <a:gs pos="100000">
                      <a:srgbClr val="0000FF"/>
                    </a:gs>
                  </a:gsLst>
                  <a:lin ang="10800000" scaled="1"/>
                </a:gra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.VnVogue"/>
              </a:endParaRPr>
            </a:p>
          </p:txBody>
        </p:sp>
      </p:grpSp>
      <p:sp>
        <p:nvSpPr>
          <p:cNvPr id="11288" name="Rectangle 32"/>
          <p:cNvSpPr>
            <a:spLocks noChangeArrowheads="1"/>
          </p:cNvSpPr>
          <p:nvPr/>
        </p:nvSpPr>
        <p:spPr bwMode="auto">
          <a:xfrm>
            <a:off x="0" y="44934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33"/>
          <p:cNvSpPr>
            <a:spLocks noChangeArrowheads="1"/>
          </p:cNvSpPr>
          <p:nvPr/>
        </p:nvSpPr>
        <p:spPr bwMode="auto">
          <a:xfrm>
            <a:off x="0" y="44934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34"/>
          <p:cNvSpPr>
            <a:spLocks noChangeArrowheads="1"/>
          </p:cNvSpPr>
          <p:nvPr/>
        </p:nvSpPr>
        <p:spPr bwMode="auto">
          <a:xfrm>
            <a:off x="0" y="52554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checker dir="vert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5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23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9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0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1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7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8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9" dur="1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5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6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47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3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4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55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1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2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63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9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0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1" dur="1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7" dur="10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8" dur="10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9" dur="1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3" presetClass="exit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5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8" dur="462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 additive="repl">
                                        <p:cTn id="89" dur="462" decel="100000" fill="hold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 additive="repl">
                                        <p:cTn id="90" dur="738" accel="1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 additive="repl">
                                        <p:cTn id="91" dur="462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 additive="repl">
                                        <p:cTn id="92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 additive="repl">
                                        <p:cTn id="93" dur="462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 additive="repl">
                                        <p:cTn id="94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nimBg="1"/>
      <p:bldP spid="12306" grpId="0" animBg="1"/>
      <p:bldP spid="12306" grpId="1" animBg="1"/>
      <p:bldP spid="12307" grpId="0" animBg="1"/>
      <p:bldP spid="12307" grpId="1" animBg="1"/>
      <p:bldP spid="12308" grpId="0" animBg="1"/>
      <p:bldP spid="12308" grpId="1" animBg="1"/>
      <p:bldP spid="12309" grpId="0" animBg="1"/>
      <p:bldP spid="12309" grpId="1" animBg="1"/>
      <p:bldP spid="12310" grpId="0" animBg="1"/>
      <p:bldP spid="12310" grpId="1" animBg="1"/>
      <p:bldP spid="12311" grpId="0" animBg="1"/>
      <p:bldP spid="12311" grpId="1" animBg="1"/>
      <p:bldP spid="12312" grpId="0" animBg="1"/>
      <p:bldP spid="12312" grpId="1" animBg="1"/>
      <p:bldP spid="12313" grpId="0" animBg="1"/>
      <p:bldP spid="12313" grpId="1" animBg="1"/>
      <p:bldP spid="12314" grpId="0" animBg="1"/>
      <p:bldP spid="12314" grpId="1" animBg="1"/>
      <p:bldP spid="12315" grpId="0" animBg="1"/>
      <p:bldP spid="123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69614"/>
              </p:ext>
            </p:extLst>
          </p:nvPr>
        </p:nvGraphicFramePr>
        <p:xfrm>
          <a:off x="3189687" y="908720"/>
          <a:ext cx="1915713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8" imgW="825500" imgH="393700" progId="Equation.3">
                  <p:embed/>
                </p:oleObj>
              </mc:Choice>
              <mc:Fallback>
                <p:oleObj name="Equation" r:id="rId8" imgW="825500" imgH="393700" progId="Equation.3">
                  <p:embed/>
                  <p:pic>
                    <p:nvPicPr>
                      <p:cNvPr id="12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687" y="908720"/>
                        <a:ext cx="1915713" cy="91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2220913" y="5099719"/>
            <a:ext cx="685800" cy="685800"/>
          </a:xfrm>
          <a:prstGeom prst="ellipse">
            <a:avLst/>
          </a:prstGeom>
          <a:solidFill>
            <a:srgbClr val="FF0000">
              <a:alpha val="58038"/>
            </a:srgbClr>
          </a:solidFill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2286000" y="5156869"/>
            <a:ext cx="609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latin typeface=".VnAvant" pitchFamily="34" charset="0"/>
              </a:rPr>
              <a:t>C.</a:t>
            </a:r>
          </a:p>
        </p:txBody>
      </p:sp>
      <p:graphicFrame>
        <p:nvGraphicFramePr>
          <p:cNvPr id="122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3110"/>
              </p:ext>
            </p:extLst>
          </p:nvPr>
        </p:nvGraphicFramePr>
        <p:xfrm>
          <a:off x="3228975" y="4871119"/>
          <a:ext cx="2409825" cy="1252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0" imgW="748975" imgH="431613" progId="Equation.3">
                  <p:embed/>
                </p:oleObj>
              </mc:Choice>
              <mc:Fallback>
                <p:oleObj name="Equation" r:id="rId10" imgW="748975" imgH="431613" progId="Equation.3">
                  <p:embed/>
                  <p:pic>
                    <p:nvPicPr>
                      <p:cNvPr id="122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871119"/>
                        <a:ext cx="2409825" cy="1252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2403475" y="3758283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.VnAvant" pitchFamily="34" charset="0"/>
              </a:rPr>
              <a:t>B.</a:t>
            </a:r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2420938" y="2488322"/>
            <a:ext cx="768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latin typeface=".VnAvant" pitchFamily="34" charset="0"/>
              </a:rPr>
              <a:t>A.</a:t>
            </a:r>
          </a:p>
        </p:txBody>
      </p:sp>
      <p:graphicFrame>
        <p:nvGraphicFramePr>
          <p:cNvPr id="122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2910"/>
              </p:ext>
            </p:extLst>
          </p:nvPr>
        </p:nvGraphicFramePr>
        <p:xfrm>
          <a:off x="3414713" y="2235546"/>
          <a:ext cx="1843087" cy="111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12" imgW="609336" imgH="393529" progId="Equation.3">
                  <p:embed/>
                </p:oleObj>
              </mc:Choice>
              <mc:Fallback>
                <p:oleObj name="Equation" r:id="rId12" imgW="609336" imgH="393529" progId="Equation.3">
                  <p:embed/>
                  <p:pic>
                    <p:nvPicPr>
                      <p:cNvPr id="122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235546"/>
                        <a:ext cx="1843087" cy="1111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84587"/>
              </p:ext>
            </p:extLst>
          </p:nvPr>
        </p:nvGraphicFramePr>
        <p:xfrm>
          <a:off x="3429000" y="3567252"/>
          <a:ext cx="1828800" cy="115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4" imgW="609336" imgH="393529" progId="Equation.3">
                  <p:embed/>
                </p:oleObj>
              </mc:Choice>
              <mc:Fallback>
                <p:oleObj name="Equation" r:id="rId14" imgW="609336" imgH="393529" progId="Equation.3">
                  <p:embed/>
                  <p:pic>
                    <p:nvPicPr>
                      <p:cNvPr id="123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67252"/>
                        <a:ext cx="1828800" cy="1151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1" name="Picture 12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696200" y="4642519"/>
            <a:ext cx="14478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5373" name="WordArt 13"/>
          <p:cNvSpPr>
            <a:spLocks noChangeArrowheads="1" noChangeShapeType="1" noTextEdit="1"/>
          </p:cNvSpPr>
          <p:nvPr/>
        </p:nvSpPr>
        <p:spPr bwMode="auto">
          <a:xfrm>
            <a:off x="8029575" y="4823494"/>
            <a:ext cx="749300" cy="949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0</a:t>
            </a:r>
          </a:p>
        </p:txBody>
      </p:sp>
      <p:sp>
        <p:nvSpPr>
          <p:cNvPr id="15374" name="WordArt 14"/>
          <p:cNvSpPr>
            <a:spLocks noChangeArrowheads="1" noChangeShapeType="1" noTextEdit="1"/>
          </p:cNvSpPr>
          <p:nvPr/>
        </p:nvSpPr>
        <p:spPr bwMode="auto">
          <a:xfrm>
            <a:off x="8153400" y="4867944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9</a:t>
            </a:r>
          </a:p>
        </p:txBody>
      </p:sp>
      <p:sp>
        <p:nvSpPr>
          <p:cNvPr id="15375" name="WordArt 15"/>
          <p:cNvSpPr>
            <a:spLocks noChangeArrowheads="1" noChangeShapeType="1" noTextEdit="1"/>
          </p:cNvSpPr>
          <p:nvPr/>
        </p:nvSpPr>
        <p:spPr bwMode="auto">
          <a:xfrm>
            <a:off x="8153400" y="487111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8</a:t>
            </a:r>
          </a:p>
        </p:txBody>
      </p:sp>
      <p:sp>
        <p:nvSpPr>
          <p:cNvPr id="15376" name="WordArt 16"/>
          <p:cNvSpPr>
            <a:spLocks noChangeArrowheads="1" noChangeShapeType="1" noTextEdit="1"/>
          </p:cNvSpPr>
          <p:nvPr/>
        </p:nvSpPr>
        <p:spPr bwMode="auto">
          <a:xfrm>
            <a:off x="8210550" y="4883819"/>
            <a:ext cx="3238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7</a:t>
            </a:r>
          </a:p>
        </p:txBody>
      </p:sp>
      <p:sp>
        <p:nvSpPr>
          <p:cNvPr id="15377" name="WordArt 17"/>
          <p:cNvSpPr>
            <a:spLocks noChangeArrowheads="1" noChangeShapeType="1" noTextEdit="1"/>
          </p:cNvSpPr>
          <p:nvPr/>
        </p:nvSpPr>
        <p:spPr bwMode="auto">
          <a:xfrm>
            <a:off x="8197850" y="491556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6</a:t>
            </a:r>
          </a:p>
        </p:txBody>
      </p:sp>
      <p:sp>
        <p:nvSpPr>
          <p:cNvPr id="15378" name="WordArt 18"/>
          <p:cNvSpPr>
            <a:spLocks noChangeArrowheads="1" noChangeShapeType="1" noTextEdit="1"/>
          </p:cNvSpPr>
          <p:nvPr/>
        </p:nvSpPr>
        <p:spPr bwMode="auto">
          <a:xfrm>
            <a:off x="8229600" y="4896519"/>
            <a:ext cx="441325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5</a:t>
            </a:r>
          </a:p>
        </p:txBody>
      </p:sp>
      <p:sp>
        <p:nvSpPr>
          <p:cNvPr id="15379" name="WordArt 19"/>
          <p:cNvSpPr>
            <a:spLocks noChangeArrowheads="1" noChangeShapeType="1" noTextEdit="1"/>
          </p:cNvSpPr>
          <p:nvPr/>
        </p:nvSpPr>
        <p:spPr bwMode="auto">
          <a:xfrm>
            <a:off x="8229600" y="4871119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4</a:t>
            </a:r>
          </a:p>
        </p:txBody>
      </p:sp>
      <p:sp>
        <p:nvSpPr>
          <p:cNvPr id="15380" name="WordArt 20"/>
          <p:cNvSpPr>
            <a:spLocks noChangeArrowheads="1" noChangeShapeType="1" noTextEdit="1"/>
          </p:cNvSpPr>
          <p:nvPr/>
        </p:nvSpPr>
        <p:spPr bwMode="auto">
          <a:xfrm>
            <a:off x="8153400" y="4871119"/>
            <a:ext cx="425450" cy="892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3</a:t>
            </a:r>
          </a:p>
        </p:txBody>
      </p:sp>
      <p:sp>
        <p:nvSpPr>
          <p:cNvPr id="15381" name="WordArt 21"/>
          <p:cNvSpPr>
            <a:spLocks noChangeArrowheads="1" noChangeShapeType="1" noTextEdit="1"/>
          </p:cNvSpPr>
          <p:nvPr/>
        </p:nvSpPr>
        <p:spPr bwMode="auto">
          <a:xfrm>
            <a:off x="8305800" y="4871119"/>
            <a:ext cx="4064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2</a:t>
            </a:r>
          </a:p>
        </p:txBody>
      </p:sp>
      <p:sp>
        <p:nvSpPr>
          <p:cNvPr id="15382" name="WordArt 22"/>
          <p:cNvSpPr>
            <a:spLocks noChangeArrowheads="1" noChangeShapeType="1" noTextEdit="1"/>
          </p:cNvSpPr>
          <p:nvPr/>
        </p:nvSpPr>
        <p:spPr bwMode="auto">
          <a:xfrm>
            <a:off x="8382000" y="4871119"/>
            <a:ext cx="304800" cy="885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extrusionClr>
                <a:srgbClr val="00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5400000" scaled="1"/>
                </a:gradFill>
                <a:latin typeface=".VnCooperH"/>
              </a:rPr>
              <a:t>1</a:t>
            </a:r>
          </a:p>
        </p:txBody>
      </p:sp>
      <p:sp>
        <p:nvSpPr>
          <p:cNvPr id="12312" name="Text Box 23"/>
          <p:cNvSpPr txBox="1">
            <a:spLocks noChangeArrowheads="1"/>
          </p:cNvSpPr>
          <p:nvPr/>
        </p:nvSpPr>
        <p:spPr bwMode="auto">
          <a:xfrm>
            <a:off x="1676400" y="7157119"/>
            <a:ext cx="57912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315200" y="4185319"/>
            <a:ext cx="2055813" cy="2055813"/>
            <a:chOff x="4656" y="-192"/>
            <a:chExt cx="1295" cy="1295"/>
          </a:xfrm>
        </p:grpSpPr>
        <p:sp>
          <p:nvSpPr>
            <p:cNvPr id="12317" name="AutoShape 25"/>
            <p:cNvSpPr>
              <a:spLocks noChangeArrowheads="1"/>
            </p:cNvSpPr>
            <p:nvPr/>
          </p:nvSpPr>
          <p:spPr bwMode="auto">
            <a:xfrm>
              <a:off x="4656" y="-192"/>
              <a:ext cx="1296" cy="1296"/>
            </a:xfrm>
            <a:prstGeom prst="irregularSeal2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 w="936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908" y="294"/>
              <a:ext cx="724" cy="3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HÕt</a:t>
              </a:r>
              <a:r>
                <a:rPr lang="en-US" sz="3600" kern="10" dirty="0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 </a:t>
              </a:r>
              <a:r>
                <a:rPr lang="en-US" sz="3600" kern="10" dirty="0" err="1">
                  <a:ln w="12600">
                    <a:solidFill>
                      <a:srgbClr val="EAEAEA"/>
                    </a:solidFill>
                    <a:miter lim="800000"/>
                    <a:headEnd/>
                    <a:tailEnd/>
                  </a:ln>
                  <a:gradFill rotWithShape="1">
                    <a:gsLst>
                      <a:gs pos="0">
                        <a:srgbClr val="9400ED"/>
                      </a:gs>
                      <a:gs pos="100000">
                        <a:srgbClr val="0000FF"/>
                      </a:gs>
                    </a:gsLst>
                    <a:lin ang="10800000" scaled="1"/>
                  </a:gradFill>
                  <a:effectLst>
                    <a:outerShdw dist="17819" dir="2700000" algn="ctr" rotWithShape="0">
                      <a:srgbClr val="C0C0C0">
                        <a:alpha val="80011"/>
                      </a:srgbClr>
                    </a:outerShdw>
                  </a:effectLst>
                  <a:latin typeface=".VnVogue"/>
                </a:rPr>
                <a:t>giê</a:t>
              </a:r>
              <a:endParaRPr lang="en-US" sz="3600" kern="10" dirty="0">
                <a:ln w="126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9400ED"/>
                    </a:gs>
                    <a:gs pos="100000">
                      <a:srgbClr val="0000FF"/>
                    </a:gs>
                  </a:gsLst>
                  <a:lin ang="10800000" scaled="1"/>
                </a:gra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.VnVogue"/>
              </a:endParaRPr>
            </a:p>
          </p:txBody>
        </p:sp>
      </p:grpSp>
      <p:sp>
        <p:nvSpPr>
          <p:cNvPr id="12314" name="Rectangle 27"/>
          <p:cNvSpPr>
            <a:spLocks noChangeArrowheads="1"/>
          </p:cNvSpPr>
          <p:nvPr/>
        </p:nvSpPr>
        <p:spPr bwMode="auto">
          <a:xfrm>
            <a:off x="0" y="46425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Rectangle 28"/>
          <p:cNvSpPr>
            <a:spLocks noChangeArrowheads="1"/>
          </p:cNvSpPr>
          <p:nvPr/>
        </p:nvSpPr>
        <p:spPr bwMode="auto">
          <a:xfrm>
            <a:off x="0" y="46425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Rectangle 29"/>
          <p:cNvSpPr>
            <a:spLocks noChangeArrowheads="1"/>
          </p:cNvSpPr>
          <p:nvPr/>
        </p:nvSpPr>
        <p:spPr bwMode="auto">
          <a:xfrm>
            <a:off x="0" y="5404519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974501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 dir="vert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15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23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9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0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1" dur="1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7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8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39" dur="1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5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6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47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3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4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55" dur="1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1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2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63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7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9" dur="10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0" dur="10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1" dur="10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53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7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8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 additive="repl">
                                        <p:cTn id="79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3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3" presetClass="exit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5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8" dur="462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 additive="repl">
                                        <p:cTn id="89" dur="462" decel="100000" fill="hold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 additive="repl">
                                        <p:cTn id="90" dur="738" accel="1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 additive="repl">
                                        <p:cTn id="91" dur="462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 additive="repl">
                                        <p:cTn id="92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 additive="repl">
                                        <p:cTn id="93" dur="462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 additive="repl">
                                        <p:cTn id="94" dur="738" accel="100000" fill="hold">
                                          <p:stCondLst>
                                            <p:cond delay="4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73" grpId="0" animBg="1"/>
      <p:bldP spid="15373" grpId="1" animBg="1"/>
      <p:bldP spid="15374" grpId="0" animBg="1"/>
      <p:bldP spid="15374" grpId="1" animBg="1"/>
      <p:bldP spid="15375" grpId="0" animBg="1"/>
      <p:bldP spid="15375" grpId="1" animBg="1"/>
      <p:bldP spid="15376" grpId="0" animBg="1"/>
      <p:bldP spid="15376" grpId="1" animBg="1"/>
      <p:bldP spid="15377" grpId="0" animBg="1"/>
      <p:bldP spid="15377" grpId="1" animBg="1"/>
      <p:bldP spid="15378" grpId="0" animBg="1"/>
      <p:bldP spid="15378" grpId="1" animBg="1"/>
      <p:bldP spid="15379" grpId="0" animBg="1"/>
      <p:bldP spid="15379" grpId="1" animBg="1"/>
      <p:bldP spid="15380" grpId="0" animBg="1"/>
      <p:bldP spid="15380" grpId="1" animBg="1"/>
      <p:bldP spid="15381" grpId="0" animBg="1"/>
      <p:bldP spid="15381" grpId="1" animBg="1"/>
      <p:bldP spid="15382" grpId="0" animBg="1"/>
      <p:bldP spid="1538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4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1115616" y="3789040"/>
            <a:ext cx="619268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36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Ôn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họcvề</a:t>
            </a:r>
            <a:r>
              <a:rPr lang="vi-VN" altLang="en-US" sz="3600" b="1" dirty="0">
                <a:latin typeface="Times New Roman" pitchFamily="18" charset="0"/>
                <a:cs typeface="Times New Roman" pitchFamily="18" charset="0"/>
              </a:rPr>
              <a:t> phân </a:t>
            </a:r>
            <a:r>
              <a:rPr lang="vi-VN" alt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6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/>
          <p:cNvSpPr>
            <a:spLocks noChangeArrowheads="1" noChangeShapeType="1" noTextEdit="1"/>
          </p:cNvSpPr>
          <p:nvPr/>
        </p:nvSpPr>
        <p:spPr bwMode="auto">
          <a:xfrm>
            <a:off x="2824162" y="406400"/>
            <a:ext cx="3620046" cy="584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200" b="1" u="sng" kern="10" dirty="0">
                <a:solidFill>
                  <a:srgbClr val="C0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BÀI CŨ</a:t>
            </a: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745753" y="1836688"/>
            <a:ext cx="181002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0070C0"/>
                </a:solidFill>
                <a:latin typeface="Times New Roman" pitchFamily="18" charset="0"/>
              </a:rPr>
              <a:t>T</a:t>
            </a:r>
            <a:r>
              <a:rPr lang="en-US" altLang="en-US" sz="3200" b="1" dirty="0" err="1" smtClean="0">
                <a:solidFill>
                  <a:srgbClr val="0070C0"/>
                </a:solidFill>
                <a:latin typeface="Times New Roman" pitchFamily="18" charset="0"/>
              </a:rPr>
              <a:t>í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itchFamily="18" charset="0"/>
              </a:rPr>
              <a:t>:</a:t>
            </a:r>
            <a:endParaRPr lang="en-US" alt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01457"/>
              </p:ext>
            </p:extLst>
          </p:nvPr>
        </p:nvGraphicFramePr>
        <p:xfrm>
          <a:off x="2555776" y="2057400"/>
          <a:ext cx="11636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057400"/>
                        <a:ext cx="116363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="" xmlns:a16="http://schemas.microsoft.com/office/drawing/2014/main" id="{93E9B927-13CB-4453-BEFA-D958F7861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89684"/>
              </p:ext>
            </p:extLst>
          </p:nvPr>
        </p:nvGraphicFramePr>
        <p:xfrm>
          <a:off x="5147096" y="1985392"/>
          <a:ext cx="10810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96" y="1985392"/>
                        <a:ext cx="10810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DA4DADA-0C36-4A3E-9FF8-806C517F0E87}"/>
              </a:ext>
            </a:extLst>
          </p:cNvPr>
          <p:cNvSpPr txBox="1"/>
          <p:nvPr/>
        </p:nvSpPr>
        <p:spPr>
          <a:xfrm>
            <a:off x="1981200" y="1676400"/>
            <a:ext cx="5410200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6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576EDF5-6157-4AF2-81FF-D924568D8765}"/>
              </a:ext>
            </a:extLst>
          </p:cNvPr>
          <p:cNvSpPr txBox="1"/>
          <p:nvPr/>
        </p:nvSpPr>
        <p:spPr>
          <a:xfrm>
            <a:off x="0" y="2770257"/>
            <a:ext cx="91440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IẾT 123: </a:t>
            </a:r>
            <a:r>
              <a:rPr 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UYỆN TẬP </a:t>
            </a:r>
            <a:endParaRPr lang="vi-VN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52557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5">
            <a:extLst>
              <a:ext uri="{FF2B5EF4-FFF2-40B4-BE49-F238E27FC236}">
                <a16:creationId xmlns="" xmlns:a16="http://schemas.microsoft.com/office/drawing/2014/main" id="{9E12A55B-5F63-442A-88E6-9590F772A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4073"/>
            <a:ext cx="48348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1/a)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1" name="Text Box 5">
            <a:extLst>
              <a:ext uri="{FF2B5EF4-FFF2-40B4-BE49-F238E27FC236}">
                <a16:creationId xmlns="" xmlns:a16="http://schemas.microsoft.com/office/drawing/2014/main" id="{D645EB56-E026-40E2-A93C-D2DDFCF7D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194" y="697289"/>
            <a:ext cx="2514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="" xmlns:a16="http://schemas.microsoft.com/office/drawing/2014/main" id="{E7B93F66-5A08-4C4E-9FF5-4A96C050A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19926"/>
              </p:ext>
            </p:extLst>
          </p:nvPr>
        </p:nvGraphicFramePr>
        <p:xfrm>
          <a:off x="1196281" y="1416968"/>
          <a:ext cx="1447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4" imgW="482400" imgH="393480" progId="Equation.3">
                  <p:embed/>
                </p:oleObj>
              </mc:Choice>
              <mc:Fallback>
                <p:oleObj name="Equation" r:id="rId4" imgW="482400" imgH="393480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281" y="1416968"/>
                        <a:ext cx="1447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>
            <a:extLst>
              <a:ext uri="{FF2B5EF4-FFF2-40B4-BE49-F238E27FC236}">
                <a16:creationId xmlns="" xmlns:a16="http://schemas.microsoft.com/office/drawing/2014/main" id="{B77FE66D-713A-4598-AC54-5C65A7063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09869"/>
              </p:ext>
            </p:extLst>
          </p:nvPr>
        </p:nvGraphicFramePr>
        <p:xfrm>
          <a:off x="5311080" y="1416968"/>
          <a:ext cx="137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6" imgW="482400" imgH="393480" progId="Equation.3">
                  <p:embed/>
                </p:oleObj>
              </mc:Choice>
              <mc:Fallback>
                <p:oleObj name="Equation" r:id="rId6" imgW="482400" imgH="3934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080" y="1416968"/>
                        <a:ext cx="137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="" xmlns:a16="http://schemas.microsoft.com/office/drawing/2014/main" id="{36428DB0-6DEC-4E80-BE73-50108E3A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32289"/>
              </p:ext>
            </p:extLst>
          </p:nvPr>
        </p:nvGraphicFramePr>
        <p:xfrm>
          <a:off x="2720280" y="1340768"/>
          <a:ext cx="121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280" y="1340768"/>
                        <a:ext cx="1219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="" xmlns:a16="http://schemas.microsoft.com/office/drawing/2014/main" id="{72304DAE-0EDA-4D55-8B1A-59F9C573A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62356"/>
              </p:ext>
            </p:extLst>
          </p:nvPr>
        </p:nvGraphicFramePr>
        <p:xfrm>
          <a:off x="4015680" y="1416968"/>
          <a:ext cx="8302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0" imgW="253800" imgH="393480" progId="Equation.3">
                  <p:embed/>
                </p:oleObj>
              </mc:Choice>
              <mc:Fallback>
                <p:oleObj name="Equation" r:id="rId10" imgW="253800" imgH="39348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680" y="1416968"/>
                        <a:ext cx="8302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>
            <a:extLst>
              <a:ext uri="{FF2B5EF4-FFF2-40B4-BE49-F238E27FC236}">
                <a16:creationId xmlns="" xmlns:a16="http://schemas.microsoft.com/office/drawing/2014/main" id="{D5E05D96-79B3-4790-BE7C-8960405A5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36423"/>
              </p:ext>
            </p:extLst>
          </p:nvPr>
        </p:nvGraphicFramePr>
        <p:xfrm>
          <a:off x="6758880" y="1340768"/>
          <a:ext cx="121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2" imgW="457200" imgH="393480" progId="Equation.3">
                  <p:embed/>
                </p:oleObj>
              </mc:Choice>
              <mc:Fallback>
                <p:oleObj name="Equation" r:id="rId12" imgW="457200" imgH="39348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880" y="1340768"/>
                        <a:ext cx="1219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>
            <a:extLst>
              <a:ext uri="{FF2B5EF4-FFF2-40B4-BE49-F238E27FC236}">
                <a16:creationId xmlns="" xmlns:a16="http://schemas.microsoft.com/office/drawing/2014/main" id="{65F9E194-6B71-469C-B607-02CED61C6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47645"/>
              </p:ext>
            </p:extLst>
          </p:nvPr>
        </p:nvGraphicFramePr>
        <p:xfrm>
          <a:off x="8062217" y="1416968"/>
          <a:ext cx="8302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4" imgW="253800" imgH="393480" progId="Equation.3">
                  <p:embed/>
                </p:oleObj>
              </mc:Choice>
              <mc:Fallback>
                <p:oleObj name="Equation" r:id="rId14" imgW="253800" imgH="393480" progId="Equation.3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217" y="1416968"/>
                        <a:ext cx="8302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="" xmlns:a16="http://schemas.microsoft.com/office/drawing/2014/main" id="{4F224D99-0B0C-439A-A256-34D9497BF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92967"/>
              </p:ext>
            </p:extLst>
          </p:nvPr>
        </p:nvGraphicFramePr>
        <p:xfrm>
          <a:off x="2686050" y="2679393"/>
          <a:ext cx="1104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6" imgW="368280" imgH="393480" progId="Equation.3">
                  <p:embed/>
                </p:oleObj>
              </mc:Choice>
              <mc:Fallback>
                <p:oleObj name="Equation" r:id="rId16" imgW="368280" imgH="393480" progId="Equation.3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679393"/>
                        <a:ext cx="1104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óng 7">
            <a:extLst>
              <a:ext uri="{FF2B5EF4-FFF2-40B4-BE49-F238E27FC236}">
                <a16:creationId xmlns="" xmlns:a16="http://schemas.microsoft.com/office/drawing/2014/main" id="{A4C16ACB-7478-4F7A-A28F-6AEC6B416F0F}"/>
              </a:ext>
            </a:extLst>
          </p:cNvPr>
          <p:cNvSpPr/>
          <p:nvPr/>
        </p:nvSpPr>
        <p:spPr bwMode="auto">
          <a:xfrm>
            <a:off x="53752" y="4807338"/>
            <a:ext cx="9036496" cy="1824136"/>
          </a:xfrm>
          <a:prstGeom prst="wave">
            <a:avLst>
              <a:gd name="adj1" fmla="val 9415"/>
              <a:gd name="adj2" fmla="val 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13">
            <a:extLst>
              <a:ext uri="{FF2B5EF4-FFF2-40B4-BE49-F238E27FC236}">
                <a16:creationId xmlns="" xmlns:a16="http://schemas.microsoft.com/office/drawing/2014/main" id="{FCDA08CD-24B5-4930-BB36-CE78D19C3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44230"/>
              </p:ext>
            </p:extLst>
          </p:nvPr>
        </p:nvGraphicFramePr>
        <p:xfrm>
          <a:off x="4461941" y="2679393"/>
          <a:ext cx="10461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8" imgW="368280" imgH="393480" progId="Equation.3">
                  <p:embed/>
                </p:oleObj>
              </mc:Choice>
              <mc:Fallback>
                <p:oleObj name="Equation" r:id="rId18" imgW="368280" imgH="393480" progId="Equation.3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41" y="2679393"/>
                        <a:ext cx="10461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">
            <a:extLst>
              <a:ext uri="{FF2B5EF4-FFF2-40B4-BE49-F238E27FC236}">
                <a16:creationId xmlns="" xmlns:a16="http://schemas.microsoft.com/office/drawing/2014/main" id="{4DECD9B4-8B19-4097-9D9C-95E9C76BC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07993"/>
            <a:ext cx="1371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id-ID" sz="30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="" xmlns:a16="http://schemas.microsoft.com/office/drawing/2014/main" id="{97106E24-A073-4E5E-BC80-CAF541A5A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145" y="5228700"/>
            <a:ext cx="87003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id-ID" sz="3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2" name="TextBox 32">
            <a:extLst>
              <a:ext uri="{FF2B5EF4-FFF2-40B4-BE49-F238E27FC236}">
                <a16:creationId xmlns="" xmlns:a16="http://schemas.microsoft.com/office/drawing/2014/main" id="{80D82BD3-BD38-456B-AAA0-1FD31FEFA066}"/>
              </a:ext>
            </a:extLst>
          </p:cNvPr>
          <p:cNvSpPr txBox="1"/>
          <p:nvPr/>
        </p:nvSpPr>
        <p:spPr>
          <a:xfrm>
            <a:off x="3746376" y="2831793"/>
            <a:ext cx="60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…</a:t>
            </a:r>
          </a:p>
          <a:p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6" name="TextBox 31">
            <a:extLst>
              <a:ext uri="{FF2B5EF4-FFF2-40B4-BE49-F238E27FC236}">
                <a16:creationId xmlns="" xmlns:a16="http://schemas.microsoft.com/office/drawing/2014/main" id="{A024C479-8751-4D7A-A48D-4A48DB4F9EB6}"/>
              </a:ext>
            </a:extLst>
          </p:cNvPr>
          <p:cNvSpPr txBox="1"/>
          <p:nvPr/>
        </p:nvSpPr>
        <p:spPr>
          <a:xfrm>
            <a:off x="3842023" y="2865011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5" name="Mũi tên: Cong Lên 4">
            <a:extLst>
              <a:ext uri="{FF2B5EF4-FFF2-40B4-BE49-F238E27FC236}">
                <a16:creationId xmlns="" xmlns:a16="http://schemas.microsoft.com/office/drawing/2014/main" id="{7558CDFE-E285-4812-9E5A-C4E5AD95E0CC}"/>
              </a:ext>
            </a:extLst>
          </p:cNvPr>
          <p:cNvSpPr/>
          <p:nvPr/>
        </p:nvSpPr>
        <p:spPr bwMode="auto">
          <a:xfrm>
            <a:off x="2832616" y="3946754"/>
            <a:ext cx="2675487" cy="860584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Mũi tên: Cong Lên 6">
            <a:extLst>
              <a:ext uri="{FF2B5EF4-FFF2-40B4-BE49-F238E27FC236}">
                <a16:creationId xmlns="" xmlns:a16="http://schemas.microsoft.com/office/drawing/2014/main" id="{56D33222-B08B-4E00-82BD-B57B215424E6}"/>
              </a:ext>
            </a:extLst>
          </p:cNvPr>
          <p:cNvSpPr/>
          <p:nvPr/>
        </p:nvSpPr>
        <p:spPr bwMode="auto">
          <a:xfrm>
            <a:off x="3563888" y="3898593"/>
            <a:ext cx="1104900" cy="328176"/>
          </a:xfrm>
          <a:prstGeom prst="curvedUp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8" grpId="0" animBg="1"/>
      <p:bldP spid="40" grpId="0"/>
      <p:bldP spid="41" grpId="0"/>
      <p:bldP spid="42" grpId="0"/>
      <p:bldP spid="46" grpId="0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627784" y="34324"/>
            <a:ext cx="55446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1/a)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2475384" y="491524"/>
            <a:ext cx="2514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90000"/>
              </p:ext>
            </p:extLst>
          </p:nvPr>
        </p:nvGraphicFramePr>
        <p:xfrm>
          <a:off x="193104" y="1636077"/>
          <a:ext cx="1981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4" imgW="838080" imgH="431640" progId="Equation.3">
                  <p:embed/>
                </p:oleObj>
              </mc:Choice>
              <mc:Fallback>
                <p:oleObj name="Equation" r:id="rId4" imgW="838080" imgH="431640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4" y="1636077"/>
                        <a:ext cx="1981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67347"/>
              </p:ext>
            </p:extLst>
          </p:nvPr>
        </p:nvGraphicFramePr>
        <p:xfrm>
          <a:off x="4868291" y="1636077"/>
          <a:ext cx="21828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6" imgW="838080" imgH="431640" progId="Equation.3">
                  <p:embed/>
                </p:oleObj>
              </mc:Choice>
              <mc:Fallback>
                <p:oleObj name="Equation" r:id="rId6" imgW="838080" imgH="43164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291" y="1636077"/>
                        <a:ext cx="2182813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98056"/>
              </p:ext>
            </p:extLst>
          </p:nvPr>
        </p:nvGraphicFramePr>
        <p:xfrm>
          <a:off x="2164779" y="1636077"/>
          <a:ext cx="1457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779" y="1636077"/>
                        <a:ext cx="14573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91284"/>
              </p:ext>
            </p:extLst>
          </p:nvPr>
        </p:nvGraphicFramePr>
        <p:xfrm>
          <a:off x="3664967" y="1636077"/>
          <a:ext cx="8715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0" imgW="266400" imgH="393480" progId="Equation.3">
                  <p:embed/>
                </p:oleObj>
              </mc:Choice>
              <mc:Fallback>
                <p:oleObj name="Equation" r:id="rId10" imgW="266400" imgH="39348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967" y="1636077"/>
                        <a:ext cx="8715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80985"/>
              </p:ext>
            </p:extLst>
          </p:nvPr>
        </p:nvGraphicFramePr>
        <p:xfrm>
          <a:off x="7086029" y="1636077"/>
          <a:ext cx="1412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12" imgW="558720" imgH="393480" progId="Equation.3">
                  <p:embed/>
                </p:oleObj>
              </mc:Choice>
              <mc:Fallback>
                <p:oleObj name="Equation" r:id="rId12" imgW="558720" imgH="39348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029" y="1636077"/>
                        <a:ext cx="14128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391"/>
              </p:ext>
            </p:extLst>
          </p:nvPr>
        </p:nvGraphicFramePr>
        <p:xfrm>
          <a:off x="8422704" y="1712277"/>
          <a:ext cx="68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14" imgW="266400" imgH="393480" progId="Equation.3">
                  <p:embed/>
                </p:oleObj>
              </mc:Choice>
              <mc:Fallback>
                <p:oleObj name="Equation" r:id="rId14" imgW="266400" imgH="393480" progId="Equation.3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704" y="1712277"/>
                        <a:ext cx="685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1206153" y="3598912"/>
            <a:ext cx="137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2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id-ID" sz="32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31799"/>
              </p:ext>
            </p:extLst>
          </p:nvPr>
        </p:nvGraphicFramePr>
        <p:xfrm>
          <a:off x="2425353" y="3141712"/>
          <a:ext cx="2590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16" imgW="838080" imgH="431640" progId="Equation.3">
                  <p:embed/>
                </p:oleObj>
              </mc:Choice>
              <mc:Fallback>
                <p:oleObj name="Equation" r:id="rId16" imgW="838080" imgH="431640" progId="Equation.3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353" y="3141712"/>
                        <a:ext cx="2590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88304"/>
              </p:ext>
            </p:extLst>
          </p:nvPr>
        </p:nvGraphicFramePr>
        <p:xfrm>
          <a:off x="5102001" y="3141712"/>
          <a:ext cx="20351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17" imgW="723600" imgH="431640" progId="Equation.3">
                  <p:embed/>
                </p:oleObj>
              </mc:Choice>
              <mc:Fallback>
                <p:oleObj name="Equation" r:id="rId17" imgW="723600" imgH="431640" progId="Equation.3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001" y="3141712"/>
                        <a:ext cx="2035175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óng 39">
            <a:extLst>
              <a:ext uri="{FF2B5EF4-FFF2-40B4-BE49-F238E27FC236}">
                <a16:creationId xmlns="" xmlns:a16="http://schemas.microsoft.com/office/drawing/2014/main" id="{3F1E44D8-50AF-4141-852A-C0D92BDCD20B}"/>
              </a:ext>
            </a:extLst>
          </p:cNvPr>
          <p:cNvSpPr/>
          <p:nvPr/>
        </p:nvSpPr>
        <p:spPr bwMode="auto">
          <a:xfrm>
            <a:off x="76200" y="4439707"/>
            <a:ext cx="9037668" cy="2517685"/>
          </a:xfrm>
          <a:prstGeom prst="wave">
            <a:avLst>
              <a:gd name="adj1" fmla="val 11382"/>
              <a:gd name="adj2" fmla="val 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id-ID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id-ID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id-ID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id-ID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id-ID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780073" y="202263"/>
            <a:ext cx="49110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1/a)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2174304" y="888256"/>
            <a:ext cx="2514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39956"/>
              </p:ext>
            </p:extLst>
          </p:nvPr>
        </p:nvGraphicFramePr>
        <p:xfrm>
          <a:off x="56578" y="1773560"/>
          <a:ext cx="20415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4" imgW="863280" imgH="431640" progId="Equation.3">
                  <p:embed/>
                </p:oleObj>
              </mc:Choice>
              <mc:Fallback>
                <p:oleObj name="Equation" r:id="rId4" imgW="863280" imgH="431640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" y="1773560"/>
                        <a:ext cx="2041526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13699"/>
              </p:ext>
            </p:extLst>
          </p:nvPr>
        </p:nvGraphicFramePr>
        <p:xfrm>
          <a:off x="4203129" y="1773560"/>
          <a:ext cx="24463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6" imgW="939600" imgH="393480" progId="Equation.3">
                  <p:embed/>
                </p:oleObj>
              </mc:Choice>
              <mc:Fallback>
                <p:oleObj name="Equation" r:id="rId6" imgW="939600" imgH="3934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129" y="1773560"/>
                        <a:ext cx="24463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47254"/>
              </p:ext>
            </p:extLst>
          </p:nvPr>
        </p:nvGraphicFramePr>
        <p:xfrm>
          <a:off x="2174304" y="1773560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8" imgW="482400" imgH="393480" progId="Equation.3">
                  <p:embed/>
                </p:oleObj>
              </mc:Choice>
              <mc:Fallback>
                <p:oleObj name="Equation" r:id="rId8" imgW="482400" imgH="39348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04" y="1773560"/>
                        <a:ext cx="1219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3179"/>
              </p:ext>
            </p:extLst>
          </p:nvPr>
        </p:nvGraphicFramePr>
        <p:xfrm>
          <a:off x="3339529" y="1773560"/>
          <a:ext cx="912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0" imgW="279360" imgH="393480" progId="Equation.3">
                  <p:embed/>
                </p:oleObj>
              </mc:Choice>
              <mc:Fallback>
                <p:oleObj name="Equation" r:id="rId10" imgW="279360" imgH="39348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529" y="1773560"/>
                        <a:ext cx="9128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0895"/>
              </p:ext>
            </p:extLst>
          </p:nvPr>
        </p:nvGraphicFramePr>
        <p:xfrm>
          <a:off x="6587554" y="1697360"/>
          <a:ext cx="1606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2" imgW="660240" imgH="393480" progId="Equation.3">
                  <p:embed/>
                </p:oleObj>
              </mc:Choice>
              <mc:Fallback>
                <p:oleObj name="Equation" r:id="rId12" imgW="660240" imgH="39348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554" y="1697360"/>
                        <a:ext cx="16065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96030"/>
              </p:ext>
            </p:extLst>
          </p:nvPr>
        </p:nvGraphicFramePr>
        <p:xfrm>
          <a:off x="8194104" y="169736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4" imgW="279360" imgH="393480" progId="Equation.3">
                  <p:embed/>
                </p:oleObj>
              </mc:Choice>
              <mc:Fallback>
                <p:oleObj name="Equation" r:id="rId14" imgW="279360" imgH="393480" progId="Equation.3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104" y="1697360"/>
                        <a:ext cx="914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74104" y="3302496"/>
            <a:ext cx="1371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id-ID" sz="30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26419"/>
              </p:ext>
            </p:extLst>
          </p:nvPr>
        </p:nvGraphicFramePr>
        <p:xfrm>
          <a:off x="1869504" y="2997696"/>
          <a:ext cx="4953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6" imgW="1663560" imgH="431640" progId="Equation.3">
                  <p:embed/>
                </p:oleObj>
              </mc:Choice>
              <mc:Fallback>
                <p:oleObj name="Equation" r:id="rId16" imgW="1663560" imgH="431640" progId="Equation.3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504" y="2997696"/>
                        <a:ext cx="4953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óng 5">
            <a:extLst>
              <a:ext uri="{FF2B5EF4-FFF2-40B4-BE49-F238E27FC236}">
                <a16:creationId xmlns="" xmlns:a16="http://schemas.microsoft.com/office/drawing/2014/main" id="{ED453522-B310-4B4C-B6B4-9B9B7B7ED0F2}"/>
              </a:ext>
            </a:extLst>
          </p:cNvPr>
          <p:cNvSpPr/>
          <p:nvPr/>
        </p:nvSpPr>
        <p:spPr bwMode="auto">
          <a:xfrm>
            <a:off x="107504" y="4348724"/>
            <a:ext cx="8899526" cy="2680676"/>
          </a:xfrm>
          <a:prstGeom prst="wave">
            <a:avLst>
              <a:gd name="adj1" fmla="val 11043"/>
              <a:gd name="adj2" fmla="val -632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44030" y="4772011"/>
            <a:ext cx="8763000" cy="1963103"/>
          </a:xfrm>
          <a:prstGeom prst="horizontalScroll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id-ID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id-ID" sz="30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 animBg="1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Sơ đồ 5">
            <a:extLst>
              <a:ext uri="{FF2B5EF4-FFF2-40B4-BE49-F238E27FC236}">
                <a16:creationId xmlns="" xmlns:a16="http://schemas.microsoft.com/office/drawing/2014/main" id="{2EB01663-AA73-4938-A9EF-5C1A3088203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33484786"/>
              </p:ext>
            </p:extLst>
          </p:nvPr>
        </p:nvGraphicFramePr>
        <p:xfrm>
          <a:off x="0" y="620687"/>
          <a:ext cx="9144000" cy="6408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63E7701-B954-4AA7-B9AD-DDD9812E23C4}"/>
              </a:ext>
            </a:extLst>
          </p:cNvPr>
          <p:cNvSpPr txBox="1"/>
          <p:nvPr/>
        </p:nvSpPr>
        <p:spPr>
          <a:xfrm>
            <a:off x="76200" y="1268759"/>
            <a:ext cx="1655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62D7374A-2D45-4D3C-BD2B-1E56FA05902A}"/>
              </a:ext>
            </a:extLst>
          </p:cNvPr>
          <p:cNvSpPr txBox="1"/>
          <p:nvPr/>
        </p:nvSpPr>
        <p:spPr>
          <a:xfrm>
            <a:off x="531168" y="3224879"/>
            <a:ext cx="1655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5E79B2D1-6F9B-4C30-972D-4E6E20FFC5D2}"/>
              </a:ext>
            </a:extLst>
          </p:cNvPr>
          <p:cNvSpPr txBox="1"/>
          <p:nvPr/>
        </p:nvSpPr>
        <p:spPr>
          <a:xfrm>
            <a:off x="76200" y="5180998"/>
            <a:ext cx="1655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27" name="Hộp Văn bản 26">
            <a:extLst>
              <a:ext uri="{FF2B5EF4-FFF2-40B4-BE49-F238E27FC236}">
                <a16:creationId xmlns="" xmlns:a16="http://schemas.microsoft.com/office/drawing/2014/main" id="{D9F169CE-E399-4C7A-8ECF-932426DE4BCD}"/>
              </a:ext>
            </a:extLst>
          </p:cNvPr>
          <p:cNvSpPr txBox="1"/>
          <p:nvPr/>
        </p:nvSpPr>
        <p:spPr>
          <a:xfrm>
            <a:off x="251520" y="153507"/>
            <a:ext cx="8892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VỚI PHÂN S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6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91294" y="3647643"/>
            <a:ext cx="8153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1/b)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3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id-ID" sz="3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21696"/>
              </p:ext>
            </p:extLst>
          </p:nvPr>
        </p:nvGraphicFramePr>
        <p:xfrm>
          <a:off x="8504" y="4300860"/>
          <a:ext cx="2347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4" imgW="914400" imgH="393480" progId="Equation.3">
                  <p:embed/>
                </p:oleObj>
              </mc:Choice>
              <mc:Fallback>
                <p:oleObj name="Equation" r:id="rId4" imgW="914400" imgH="39348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" y="4300860"/>
                        <a:ext cx="2347912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96035"/>
              </p:ext>
            </p:extLst>
          </p:nvPr>
        </p:nvGraphicFramePr>
        <p:xfrm>
          <a:off x="2924018" y="4257204"/>
          <a:ext cx="23939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018" y="4257204"/>
                        <a:ext cx="2393950" cy="1116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65619"/>
              </p:ext>
            </p:extLst>
          </p:nvPr>
        </p:nvGraphicFramePr>
        <p:xfrm>
          <a:off x="5885570" y="4300860"/>
          <a:ext cx="29733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8" imgW="1091880" imgH="393480" progId="Equation.3">
                  <p:embed/>
                </p:oleObj>
              </mc:Choice>
              <mc:Fallback>
                <p:oleObj name="Equation" r:id="rId8" imgW="1091880" imgH="39348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570" y="4300860"/>
                        <a:ext cx="2973387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702283" y="692696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id-ID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id-ID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altLang="id-ID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60320"/>
              </p:ext>
            </p:extLst>
          </p:nvPr>
        </p:nvGraphicFramePr>
        <p:xfrm>
          <a:off x="4499992" y="627485"/>
          <a:ext cx="646413" cy="71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0" imgW="368280" imgH="393480" progId="Equation.3">
                  <p:embed/>
                </p:oleObj>
              </mc:Choice>
              <mc:Fallback>
                <p:oleObj name="Equation" r:id="rId10" imgW="368280" imgH="393480" progId="Equation.3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27485"/>
                        <a:ext cx="646413" cy="713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25702"/>
              </p:ext>
            </p:extLst>
          </p:nvPr>
        </p:nvGraphicFramePr>
        <p:xfrm>
          <a:off x="5494629" y="627485"/>
          <a:ext cx="612049" cy="71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2" imgW="368280" imgH="393480" progId="Equation.3">
                  <p:embed/>
                </p:oleObj>
              </mc:Choice>
              <mc:Fallback>
                <p:oleObj name="Equation" r:id="rId12" imgW="368280" imgH="393480" progId="Equation.3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629" y="627485"/>
                        <a:ext cx="612049" cy="713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577383" y="1607096"/>
            <a:ext cx="2791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id-ID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id-ID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id-ID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11983"/>
              </p:ext>
            </p:extLst>
          </p:nvPr>
        </p:nvGraphicFramePr>
        <p:xfrm>
          <a:off x="4140683" y="1530896"/>
          <a:ext cx="1509422" cy="75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4" imgW="838080" imgH="431640" progId="Equation.3">
                  <p:embed/>
                </p:oleObj>
              </mc:Choice>
              <mc:Fallback>
                <p:oleObj name="Equation" r:id="rId14" imgW="838080" imgH="431640" progId="Equation.3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83" y="1530896"/>
                        <a:ext cx="1509422" cy="754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45410"/>
              </p:ext>
            </p:extLst>
          </p:nvPr>
        </p:nvGraphicFramePr>
        <p:xfrm>
          <a:off x="5740882" y="1541071"/>
          <a:ext cx="1185711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6" imgW="723600" imgH="431640" progId="Equation.3">
                  <p:embed/>
                </p:oleObj>
              </mc:Choice>
              <mc:Fallback>
                <p:oleObj name="Equation" r:id="rId16" imgW="723600" imgH="431640" progId="Equation.3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882" y="1541071"/>
                        <a:ext cx="1185711" cy="744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569640" y="2304378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id-ID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id-ID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id-ID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06580"/>
              </p:ext>
            </p:extLst>
          </p:nvPr>
        </p:nvGraphicFramePr>
        <p:xfrm>
          <a:off x="4042507" y="2750170"/>
          <a:ext cx="3146176" cy="82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8" imgW="1663560" imgH="431640" progId="Equation.3">
                  <p:embed/>
                </p:oleObj>
              </mc:Choice>
              <mc:Fallback>
                <p:oleObj name="Equation" r:id="rId18" imgW="1663560" imgH="431640" progId="Equation.3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507" y="2750170"/>
                        <a:ext cx="3146176" cy="822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9829" y="791553"/>
            <a:ext cx="607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</a:t>
            </a:r>
            <a:endParaRPr lang="vi-V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t="-4000" r="-3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40491"/>
              </p:ext>
            </p:extLst>
          </p:nvPr>
        </p:nvGraphicFramePr>
        <p:xfrm>
          <a:off x="3744370" y="71698"/>
          <a:ext cx="1851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826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370" y="71698"/>
                        <a:ext cx="1851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1840"/>
              </p:ext>
            </p:extLst>
          </p:nvPr>
        </p:nvGraphicFramePr>
        <p:xfrm>
          <a:off x="1123432" y="3079448"/>
          <a:ext cx="23145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827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432" y="3079448"/>
                        <a:ext cx="2314575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5997"/>
              </p:ext>
            </p:extLst>
          </p:nvPr>
        </p:nvGraphicFramePr>
        <p:xfrm>
          <a:off x="1053581" y="4758564"/>
          <a:ext cx="13112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827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81" y="4758564"/>
                        <a:ext cx="1311275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82311"/>
              </p:ext>
            </p:extLst>
          </p:nvPr>
        </p:nvGraphicFramePr>
        <p:xfrm>
          <a:off x="1145207" y="5570657"/>
          <a:ext cx="777875" cy="83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10" imgW="317160" imgH="393480" progId="Equation.3">
                  <p:embed/>
                </p:oleObj>
              </mc:Choice>
              <mc:Fallback>
                <p:oleObj name="Equation" r:id="rId10" imgW="317160" imgH="393480" progId="Equation.3">
                  <p:embed/>
                  <p:pic>
                    <p:nvPicPr>
                      <p:cNvPr id="827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07" y="5570657"/>
                        <a:ext cx="777875" cy="83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48580"/>
              </p:ext>
            </p:extLst>
          </p:nvPr>
        </p:nvGraphicFramePr>
        <p:xfrm>
          <a:off x="6450133" y="2899954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827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133" y="2899954"/>
                        <a:ext cx="17081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01093"/>
              </p:ext>
            </p:extLst>
          </p:nvPr>
        </p:nvGraphicFramePr>
        <p:xfrm>
          <a:off x="1622705" y="2009283"/>
          <a:ext cx="1824037" cy="87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14" imgW="761760" imgH="393480" progId="Equation.3">
                  <p:embed/>
                </p:oleObj>
              </mc:Choice>
              <mc:Fallback>
                <p:oleObj name="Equation" r:id="rId14" imgW="761760" imgH="393480" progId="Equation.3">
                  <p:embed/>
                  <p:pic>
                    <p:nvPicPr>
                      <p:cNvPr id="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705" y="2009283"/>
                        <a:ext cx="1824037" cy="875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61395"/>
              </p:ext>
            </p:extLst>
          </p:nvPr>
        </p:nvGraphicFramePr>
        <p:xfrm>
          <a:off x="6809850" y="1988840"/>
          <a:ext cx="1866606" cy="89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16" imgW="761760" imgH="393480" progId="Equation.3">
                  <p:embed/>
                </p:oleObj>
              </mc:Choice>
              <mc:Fallback>
                <p:oleObj name="Equation" r:id="rId16" imgW="761760" imgH="393480" progId="Equation.3">
                  <p:embed/>
                  <p:pic>
                    <p:nvPicPr>
                      <p:cNvPr id="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850" y="1988840"/>
                        <a:ext cx="1866606" cy="896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1851" y="153578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29374" y="1274013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2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86">
            <a:extLst>
              <a:ext uri="{FF2B5EF4-FFF2-40B4-BE49-F238E27FC236}">
                <a16:creationId xmlns="" xmlns:a16="http://schemas.microsoft.com/office/drawing/2014/main" id="{FDF088E8-311F-4097-8710-DDE708225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29515"/>
              </p:ext>
            </p:extLst>
          </p:nvPr>
        </p:nvGraphicFramePr>
        <p:xfrm>
          <a:off x="6452870" y="3743023"/>
          <a:ext cx="869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17" imgW="317160" imgH="393480" progId="Equation.DSMT4">
                  <p:embed/>
                </p:oleObj>
              </mc:Choice>
              <mc:Fallback>
                <p:oleObj name="Equation" r:id="rId17" imgW="317160" imgH="393480" progId="Equation.DSMT4">
                  <p:embed/>
                  <p:pic>
                    <p:nvPicPr>
                      <p:cNvPr id="16" name="Object 86">
                        <a:extLst>
                          <a:ext uri="{FF2B5EF4-FFF2-40B4-BE49-F238E27FC236}">
                            <a16:creationId xmlns="" xmlns:a16="http://schemas.microsoft.com/office/drawing/2014/main" id="{345A2E8D-A369-4FEA-9E75-C48B46E93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870" y="3743023"/>
                        <a:ext cx="8699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9">
            <a:extLst>
              <a:ext uri="{FF2B5EF4-FFF2-40B4-BE49-F238E27FC236}">
                <a16:creationId xmlns="" xmlns:a16="http://schemas.microsoft.com/office/drawing/2014/main" id="{EE2925F7-608C-429F-96C2-40CCE3DE6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40363"/>
              </p:ext>
            </p:extLst>
          </p:nvPr>
        </p:nvGraphicFramePr>
        <p:xfrm>
          <a:off x="1053581" y="3938286"/>
          <a:ext cx="2454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19" imgW="927000" imgH="431640" progId="Equation.DSMT4">
                  <p:embed/>
                </p:oleObj>
              </mc:Choice>
              <mc:Fallback>
                <p:oleObj name="Equation" r:id="rId19" imgW="927000" imgH="431640" progId="Equation.DSMT4">
                  <p:embed/>
                  <p:pic>
                    <p:nvPicPr>
                      <p:cNvPr id="827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81" y="3938286"/>
                        <a:ext cx="24542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Đường nối Thẳng 4">
            <a:extLst>
              <a:ext uri="{FF2B5EF4-FFF2-40B4-BE49-F238E27FC236}">
                <a16:creationId xmlns="" xmlns:a16="http://schemas.microsoft.com/office/drawing/2014/main" id="{036BFB40-1ACB-4041-9E5E-8F21F16C7FA5}"/>
              </a:ext>
            </a:extLst>
          </p:cNvPr>
          <p:cNvCxnSpPr>
            <a:cxnSpLocks/>
          </p:cNvCxnSpPr>
          <p:nvPr/>
        </p:nvCxnSpPr>
        <p:spPr bwMode="auto">
          <a:xfrm flipH="1">
            <a:off x="1923082" y="3936065"/>
            <a:ext cx="611641" cy="395743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Đường nối Thẳng 22">
            <a:extLst>
              <a:ext uri="{FF2B5EF4-FFF2-40B4-BE49-F238E27FC236}">
                <a16:creationId xmlns="" xmlns:a16="http://schemas.microsoft.com/office/drawing/2014/main" id="{BAEAF351-0F2B-496F-B06D-1E7CC9D0B5C0}"/>
              </a:ext>
            </a:extLst>
          </p:cNvPr>
          <p:cNvCxnSpPr>
            <a:cxnSpLocks/>
          </p:cNvCxnSpPr>
          <p:nvPr/>
        </p:nvCxnSpPr>
        <p:spPr bwMode="auto">
          <a:xfrm flipH="1">
            <a:off x="1790675" y="4389613"/>
            <a:ext cx="611641" cy="395743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="" xmlns:a16="http://schemas.microsoft.com/office/drawing/2014/main" id="{7499B562-DDBA-4CE6-87B0-1CE46E6635C6}"/>
              </a:ext>
            </a:extLst>
          </p:cNvPr>
          <p:cNvCxnSpPr>
            <a:cxnSpLocks/>
          </p:cNvCxnSpPr>
          <p:nvPr/>
        </p:nvCxnSpPr>
        <p:spPr bwMode="auto">
          <a:xfrm flipH="1">
            <a:off x="7506751" y="2929634"/>
            <a:ext cx="611641" cy="395743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="" xmlns:a16="http://schemas.microsoft.com/office/drawing/2014/main" id="{3C715A1A-6278-48B5-9112-CA01CD5C6F38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5110" y="3403662"/>
            <a:ext cx="611641" cy="395743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662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TRƯỜNG TIỂU HỌC GIA THỤY&amp;quot;&quot;/&gt;&lt;property id=&quot;20307&quot; value=&quot;362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363&quot;/&gt;&lt;/object&gt;&lt;object type=&quot;3&quot; unique_id=&quot;10006&quot;&gt;&lt;property id=&quot;20148&quot; value=&quot;5&quot;/&gt;&lt;property id=&quot;20300&quot; value=&quot;Slide 4&quot;/&gt;&lt;property id=&quot;20307&quot; value=&quot;259&quot;/&gt;&lt;/object&gt;&lt;object type=&quot;3&quot; unique_id=&quot;10007&quot;&gt;&lt;property id=&quot;20148&quot; value=&quot;5&quot;/&gt;&lt;property id=&quot;20300&quot; value=&quot;Slide 5&quot;/&gt;&lt;property id=&quot;20307&quot; value=&quot;265&quot;/&gt;&lt;/object&gt;&lt;object type=&quot;3&quot; unique_id=&quot;10008&quot;&gt;&lt;property id=&quot;20148&quot; value=&quot;5&quot;/&gt;&lt;property id=&quot;20300&quot; value=&quot;Slide 6&quot;/&gt;&lt;property id=&quot;20307&quot; value=&quot;266&quot;/&gt;&lt;/object&gt;&lt;object type=&quot;3&quot; unique_id=&quot;10009&quot;&gt;&lt;property id=&quot;20148&quot; value=&quot;5&quot;/&gt;&lt;property id=&quot;20300&quot; value=&quot;Slide 7&quot;/&gt;&lt;property id=&quot;20307&quot; value=&quot;267&quot;/&gt;&lt;/object&gt;&lt;object type=&quot;3&quot; unique_id=&quot;10010&quot;&gt;&lt;property id=&quot;20148&quot; value=&quot;5&quot;/&gt;&lt;property id=&quot;20300&quot; value=&quot;Slide 8&quot;/&gt;&lt;property id=&quot;20307&quot; value=&quot;268&quot;/&gt;&lt;/object&gt;&lt;object type=&quot;3&quot; unique_id=&quot;10011&quot;&gt;&lt;property id=&quot;20148&quot; value=&quot;5&quot;/&gt;&lt;property id=&quot;20300&quot; value=&quot;Slide 9&quot;/&gt;&lt;property id=&quot;20307&quot; value=&quot;278&quot;/&gt;&lt;/object&gt;&lt;object type=&quot;3&quot; unique_id=&quot;10012&quot;&gt;&lt;property id=&quot;20148&quot; value=&quot;5&quot;/&gt;&lt;property id=&quot;20300&quot; value=&quot;Slide 10&quot;/&gt;&lt;property id=&quot;20307&quot; value=&quot;269&quot;/&gt;&lt;/object&gt;&lt;object type=&quot;3&quot; unique_id=&quot;10013&quot;&gt;&lt;property id=&quot;20148&quot; value=&quot;5&quot;/&gt;&lt;property id=&quot;20300&quot; value=&quot;Slide 11&quot;/&gt;&lt;property id=&quot;20307&quot; value=&quot;271&quot;/&gt;&lt;/object&gt;&lt;object type=&quot;3&quot; unique_id=&quot;10014&quot;&gt;&lt;property id=&quot;20148&quot; value=&quot;5&quot;/&gt;&lt;property id=&quot;20300&quot; value=&quot;Slide 12&quot;/&gt;&lt;property id=&quot;20307&quot; value=&quot;261&quot;/&gt;&lt;/object&gt;&lt;object type=&quot;3&quot; unique_id=&quot;10015&quot;&gt;&lt;property id=&quot;20148&quot; value=&quot;5&quot;/&gt;&lt;property id=&quot;20300&quot; value=&quot;Slide 13&quot;/&gt;&lt;property id=&quot;20307&quot; value=&quot;263&quot;/&gt;&lt;/object&gt;&lt;object type=&quot;3&quot; unique_id=&quot;10016&quot;&gt;&lt;property id=&quot;20148&quot; value=&quot;5&quot;/&gt;&lt;property id=&quot;20300&quot; value=&quot;Slide 14&quot;/&gt;&lt;property id=&quot;20307&quot; value=&quot;276&quot;/&gt;&lt;/object&gt;&lt;object type=&quot;3&quot; unique_id=&quot;10017&quot;&gt;&lt;property id=&quot;20148&quot; value=&quot;5&quot;/&gt;&lt;property id=&quot;20300&quot; value=&quot;Slide 15&quot;/&gt;&lt;property id=&quot;20307&quot; value=&quot;272&quot;/&gt;&lt;/object&gt;&lt;object type=&quot;3&quot; unique_id=&quot;10018&quot;&gt;&lt;property id=&quot;20148&quot; value=&quot;5&quot;/&gt;&lt;property id=&quot;20300&quot; value=&quot;Slide 16&quot;/&gt;&lt;property id=&quot;20307&quot; value=&quot;273&quot;/&gt;&lt;/object&gt;&lt;object type=&quot;3&quot; unique_id=&quot;10019&quot;&gt;&lt;property id=&quot;20148&quot; value=&quot;5&quot;/&gt;&lt;property id=&quot;20300&quot; value=&quot;Slide 17&quot;/&gt;&lt;property id=&quot;20307&quot; value=&quot;274&quot;/&gt;&lt;/object&gt;&lt;object type=&quot;3&quot; unique_id=&quot;10020&quot;&gt;&lt;property id=&quot;20148&quot; value=&quot;5&quot;/&gt;&lt;property id=&quot;20300&quot; value=&quot;Slide 18&quot;/&gt;&lt;property id=&quot;20307&quot; value=&quot;275&quot;/&gt;&lt;/object&gt;&lt;/object&gt;&lt;object type=&quot;8&quot; unique_id=&quot;1004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riel">
  <a:themeElements>
    <a:clrScheme name="">
      <a:dk1>
        <a:srgbClr val="000000"/>
      </a:dk1>
      <a:lt1>
        <a:srgbClr val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FFFFFF"/>
      </a:accent3>
      <a:accent4>
        <a:srgbClr val="000000"/>
      </a:accent4>
      <a:accent5>
        <a:srgbClr val="FEC3AE"/>
      </a:accent5>
      <a:accent6>
        <a:srgbClr val="6989C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华文楷体"/>
        <a:cs typeface="华文楷体"/>
      </a:majorFont>
      <a:minorFont>
        <a:latin typeface="Century Schoolbook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56439</TotalTime>
  <Pages>0</Pages>
  <Words>556</Words>
  <Characters>0</Characters>
  <Application>Microsoft Office PowerPoint</Application>
  <DocSecurity>0</DocSecurity>
  <PresentationFormat>On-screen Show (4:3)</PresentationFormat>
  <Lines>0</Lines>
  <Paragraphs>108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riel</vt:lpstr>
      <vt:lpstr>MathType 6.0 Equation</vt:lpstr>
      <vt:lpstr>Equation</vt:lpstr>
      <vt:lpstr>TRƯỜNG TIỂU HỌC GIA THỤ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MTC</cp:lastModifiedBy>
  <cp:revision>103</cp:revision>
  <cp:lastPrinted>1899-12-30T00:00:00Z</cp:lastPrinted>
  <dcterms:created xsi:type="dcterms:W3CDTF">2014-11-16T07:41:45Z</dcterms:created>
  <dcterms:modified xsi:type="dcterms:W3CDTF">2021-03-09T04:0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8.1.0.3036</vt:lpwstr>
  </property>
</Properties>
</file>